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0" r:id="rId1"/>
  </p:sldMasterIdLst>
  <p:notesMasterIdLst>
    <p:notesMasterId r:id="rId25"/>
  </p:notesMasterIdLst>
  <p:sldIdLst>
    <p:sldId id="283" r:id="rId2"/>
    <p:sldId id="260" r:id="rId3"/>
    <p:sldId id="286" r:id="rId4"/>
    <p:sldId id="284" r:id="rId5"/>
    <p:sldId id="285" r:id="rId6"/>
    <p:sldId id="287" r:id="rId7"/>
    <p:sldId id="288" r:id="rId8"/>
    <p:sldId id="263" r:id="rId9"/>
    <p:sldId id="289" r:id="rId10"/>
    <p:sldId id="290" r:id="rId11"/>
    <p:sldId id="291" r:id="rId12"/>
    <p:sldId id="292" r:id="rId13"/>
    <p:sldId id="293" r:id="rId14"/>
    <p:sldId id="294" r:id="rId15"/>
    <p:sldId id="295" r:id="rId16"/>
    <p:sldId id="297" r:id="rId17"/>
    <p:sldId id="296" r:id="rId18"/>
    <p:sldId id="312" r:id="rId19"/>
    <p:sldId id="313" r:id="rId20"/>
    <p:sldId id="298" r:id="rId21"/>
    <p:sldId id="299" r:id="rId22"/>
    <p:sldId id="264" r:id="rId23"/>
    <p:sldId id="271" r:id="rId24"/>
  </p:sldIdLst>
  <p:sldSz cx="12192000" cy="6858000"/>
  <p:notesSz cx="6858000" cy="9144000"/>
  <p:custDataLst>
    <p:tags r:id="rId26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E0C4E"/>
    <a:srgbClr val="F9C9F3"/>
    <a:srgbClr val="FF94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219" autoAdjust="0"/>
    <p:restoredTop sz="94660"/>
  </p:normalViewPr>
  <p:slideViewPr>
    <p:cSldViewPr snapToGrid="0">
      <p:cViewPr varScale="1">
        <p:scale>
          <a:sx n="77" d="100"/>
          <a:sy n="77" d="100"/>
        </p:scale>
        <p:origin x="4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13BBE5-0BEA-4494-9BEF-C8C2F48C9E2D}" type="datetimeFigureOut">
              <a:rPr lang="zh-CN" altLang="en-US" smtClean="0"/>
              <a:t>2022/3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CB8912-F0BA-4AD8-8415-DA1F26BCB0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3252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89025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47454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234AF0-D497-454C-A1D3-D555D54F557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87119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234AF0-D497-454C-A1D3-D555D54F557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88608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49928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234AF0-D497-454C-A1D3-D555D54F557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47774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234AF0-D497-454C-A1D3-D555D54F557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22047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944" y="-3090805"/>
            <a:ext cx="3050323" cy="244014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1678" y="9269648"/>
            <a:ext cx="933656" cy="746889"/>
          </a:xfrm>
          <a:prstGeom prst="rect">
            <a:avLst/>
          </a:prstGeom>
        </p:spPr>
      </p:pic>
      <p:sp>
        <p:nvSpPr>
          <p:cNvPr id="4" name="Rectangle 3"/>
          <p:cNvSpPr/>
          <p:nvPr userDrawn="1"/>
        </p:nvSpPr>
        <p:spPr>
          <a:xfrm>
            <a:off x="198790" y="33866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  <p:sp>
        <p:nvSpPr>
          <p:cNvPr id="5" name="Rectangle 4"/>
          <p:cNvSpPr/>
          <p:nvPr userDrawn="1"/>
        </p:nvSpPr>
        <p:spPr>
          <a:xfrm>
            <a:off x="198790" y="6368646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</p:spTree>
    <p:extLst>
      <p:ext uri="{BB962C8B-B14F-4D97-AF65-F5344CB8AC3E}">
        <p14:creationId xmlns:p14="http://schemas.microsoft.com/office/powerpoint/2010/main" val="24895592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944" y="-3124671"/>
            <a:ext cx="3050323" cy="244014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1678" y="9235782"/>
            <a:ext cx="933656" cy="746889"/>
          </a:xfrm>
          <a:prstGeom prst="rect">
            <a:avLst/>
          </a:prstGeom>
        </p:spPr>
      </p:pic>
      <p:sp>
        <p:nvSpPr>
          <p:cNvPr id="11" name="Rectangle 10"/>
          <p:cNvSpPr/>
          <p:nvPr userDrawn="1"/>
        </p:nvSpPr>
        <p:spPr>
          <a:xfrm>
            <a:off x="198790" y="0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  <p:sp>
        <p:nvSpPr>
          <p:cNvPr id="2" name="Rounded Rectangle 1"/>
          <p:cNvSpPr/>
          <p:nvPr userDrawn="1"/>
        </p:nvSpPr>
        <p:spPr>
          <a:xfrm>
            <a:off x="498417" y="157627"/>
            <a:ext cx="11650133" cy="6434666"/>
          </a:xfrm>
          <a:prstGeom prst="roundRect">
            <a:avLst/>
          </a:prstGeom>
          <a:solidFill>
            <a:schemeClr val="bg1">
              <a:alpha val="9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图片 19">
            <a:extLst>
              <a:ext uri="{FF2B5EF4-FFF2-40B4-BE49-F238E27FC236}">
                <a16:creationId xmlns:a16="http://schemas.microsoft.com/office/drawing/2014/main" id="{19C67691-F563-4B33-ACEB-C3A8FD306EB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937" b="40728"/>
          <a:stretch/>
        </p:blipFill>
        <p:spPr>
          <a:xfrm>
            <a:off x="773379" y="5810441"/>
            <a:ext cx="11761689" cy="1047559"/>
          </a:xfrm>
          <a:prstGeom prst="rect">
            <a:avLst/>
          </a:prstGeom>
        </p:spPr>
      </p:pic>
      <p:pic>
        <p:nvPicPr>
          <p:cNvPr id="4" name="图片 25">
            <a:extLst>
              <a:ext uri="{FF2B5EF4-FFF2-40B4-BE49-F238E27FC236}">
                <a16:creationId xmlns:a16="http://schemas.microsoft.com/office/drawing/2014/main" id="{CDB0315F-5F5E-4DC5-BE4B-AE1FA468D45E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763716" y="5186242"/>
            <a:ext cx="1680670" cy="2184870"/>
          </a:xfrm>
          <a:prstGeom prst="rect">
            <a:avLst/>
          </a:prstGeom>
        </p:spPr>
      </p:pic>
      <p:pic>
        <p:nvPicPr>
          <p:cNvPr id="5" name="图片 27">
            <a:extLst>
              <a:ext uri="{FF2B5EF4-FFF2-40B4-BE49-F238E27FC236}">
                <a16:creationId xmlns:a16="http://schemas.microsoft.com/office/drawing/2014/main" id="{E1D83A05-6052-4C34-80E4-2BD35A094C2D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344374">
            <a:off x="-732759" y="5971100"/>
            <a:ext cx="2187393" cy="1557639"/>
          </a:xfrm>
          <a:prstGeom prst="rect">
            <a:avLst/>
          </a:prstGeom>
        </p:spPr>
      </p:pic>
      <p:pic>
        <p:nvPicPr>
          <p:cNvPr id="6" name="图片 11">
            <a:extLst>
              <a:ext uri="{FF2B5EF4-FFF2-40B4-BE49-F238E27FC236}">
                <a16:creationId xmlns:a16="http://schemas.microsoft.com/office/drawing/2014/main" id="{B350F7FA-112C-41AE-B21D-B1B48C7EA107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085" y="0"/>
            <a:ext cx="5248394" cy="1182098"/>
          </a:xfrm>
          <a:prstGeom prst="rect">
            <a:avLst/>
          </a:prstGeom>
        </p:spPr>
      </p:pic>
      <p:pic>
        <p:nvPicPr>
          <p:cNvPr id="7" name="图片 37">
            <a:extLst>
              <a:ext uri="{FF2B5EF4-FFF2-40B4-BE49-F238E27FC236}">
                <a16:creationId xmlns:a16="http://schemas.microsoft.com/office/drawing/2014/main" id="{0BE794D9-4246-42BC-9C2C-45DD5E54ECF5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210910" y="0"/>
            <a:ext cx="5248394" cy="1182098"/>
          </a:xfrm>
          <a:prstGeom prst="rect">
            <a:avLst/>
          </a:prstGeom>
        </p:spPr>
      </p:pic>
      <p:pic>
        <p:nvPicPr>
          <p:cNvPr id="8" name="图片 13">
            <a:extLst>
              <a:ext uri="{FF2B5EF4-FFF2-40B4-BE49-F238E27FC236}">
                <a16:creationId xmlns:a16="http://schemas.microsoft.com/office/drawing/2014/main" id="{FDCE3CDE-FB27-4CB1-B9D4-63C84A72C4C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046" y="-119859"/>
            <a:ext cx="1981556" cy="933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2960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77860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图片占位符 1"/>
          <p:cNvSpPr>
            <a:spLocks noGrp="1"/>
          </p:cNvSpPr>
          <p:nvPr>
            <p:ph type="pic" sz="quarter" idx="10"/>
          </p:nvPr>
        </p:nvSpPr>
        <p:spPr>
          <a:xfrm>
            <a:off x="1997446" y="3164523"/>
            <a:ext cx="3172763" cy="1859280"/>
          </a:xfrm>
          <a:prstGeom prst="cloud">
            <a:avLst/>
          </a:pr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sz="quarter" idx="11"/>
          </p:nvPr>
        </p:nvSpPr>
        <p:spPr>
          <a:xfrm>
            <a:off x="3717206" y="1150144"/>
            <a:ext cx="3172763" cy="1859280"/>
          </a:xfrm>
          <a:prstGeom prst="cloud">
            <a:avLst/>
          </a:pr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  <p:sp>
        <p:nvSpPr>
          <p:cNvPr id="4" name="图片占位符 3"/>
          <p:cNvSpPr>
            <a:spLocks noGrp="1"/>
          </p:cNvSpPr>
          <p:nvPr>
            <p:ph type="pic" sz="quarter" idx="12"/>
          </p:nvPr>
        </p:nvSpPr>
        <p:spPr>
          <a:xfrm>
            <a:off x="7016258" y="2532905"/>
            <a:ext cx="3702098" cy="2169477"/>
          </a:xfrm>
          <a:prstGeom prst="cloud">
            <a:avLst/>
          </a:pr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6022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0"/>
          </p:nvPr>
        </p:nvSpPr>
        <p:spPr>
          <a:xfrm rot="604889">
            <a:off x="2380766" y="1485528"/>
            <a:ext cx="2299219" cy="2303835"/>
          </a:xfrm>
          <a:prstGeom prst="roundRect">
            <a:avLst/>
          </a:pr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  <a:noAutofit/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 rot="21221316">
            <a:off x="1268395" y="4004307"/>
            <a:ext cx="1996365" cy="2000373"/>
          </a:xfrm>
          <a:prstGeom prst="roundRect">
            <a:avLst/>
          </a:pr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  <a:noAutofit/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  <p:sp>
        <p:nvSpPr>
          <p:cNvPr id="10" name="图片占位符 9"/>
          <p:cNvSpPr>
            <a:spLocks noGrp="1"/>
          </p:cNvSpPr>
          <p:nvPr>
            <p:ph type="pic" sz="quarter" idx="12"/>
          </p:nvPr>
        </p:nvSpPr>
        <p:spPr>
          <a:xfrm rot="21221316">
            <a:off x="5735245" y="1788087"/>
            <a:ext cx="1872017" cy="1875775"/>
          </a:xfrm>
          <a:prstGeom prst="roundRect">
            <a:avLst/>
          </a:pr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  <a:noAutofit/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3"/>
          </p:nvPr>
        </p:nvSpPr>
        <p:spPr>
          <a:xfrm rot="604889">
            <a:off x="9083039" y="2040163"/>
            <a:ext cx="1620446" cy="1623699"/>
          </a:xfrm>
          <a:prstGeom prst="roundRect">
            <a:avLst/>
          </a:pr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  <a:noAutofit/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  <p:sp>
        <p:nvSpPr>
          <p:cNvPr id="12" name="图片占位符 11"/>
          <p:cNvSpPr>
            <a:spLocks noGrp="1"/>
          </p:cNvSpPr>
          <p:nvPr>
            <p:ph type="pic" sz="quarter" idx="14"/>
          </p:nvPr>
        </p:nvSpPr>
        <p:spPr>
          <a:xfrm rot="604889">
            <a:off x="7208594" y="3902502"/>
            <a:ext cx="2097966" cy="2102178"/>
          </a:xfrm>
          <a:prstGeom prst="roundRect">
            <a:avLst/>
          </a:pr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  <a:noAutofit/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2001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图片占位符 1"/>
          <p:cNvSpPr>
            <a:spLocks noGrp="1"/>
          </p:cNvSpPr>
          <p:nvPr>
            <p:ph type="pic" sz="quarter" idx="11"/>
          </p:nvPr>
        </p:nvSpPr>
        <p:spPr>
          <a:xfrm>
            <a:off x="2605762" y="1884285"/>
            <a:ext cx="3250914" cy="1905078"/>
          </a:xfrm>
          <a:custGeom>
            <a:avLst/>
            <a:gdLst>
              <a:gd name="connsiteX0" fmla="*/ 3000973 w 4623450"/>
              <a:gd name="connsiteY0" fmla="*/ 0 h 2709402"/>
              <a:gd name="connsiteX1" fmla="*/ 3671922 w 4623450"/>
              <a:gd name="connsiteY1" fmla="*/ 674286 h 2709402"/>
              <a:gd name="connsiteX2" fmla="*/ 3671922 w 4623450"/>
              <a:gd name="connsiteY2" fmla="*/ 686545 h 2709402"/>
              <a:gd name="connsiteX3" fmla="*/ 3818311 w 4623450"/>
              <a:gd name="connsiteY3" fmla="*/ 674286 h 2709402"/>
              <a:gd name="connsiteX4" fmla="*/ 4623450 w 4623450"/>
              <a:gd name="connsiteY4" fmla="*/ 1495688 h 2709402"/>
              <a:gd name="connsiteX5" fmla="*/ 3818311 w 4623450"/>
              <a:gd name="connsiteY5" fmla="*/ 2304831 h 2709402"/>
              <a:gd name="connsiteX6" fmla="*/ 3440140 w 4623450"/>
              <a:gd name="connsiteY6" fmla="*/ 2219013 h 2709402"/>
              <a:gd name="connsiteX7" fmla="*/ 2708195 w 4623450"/>
              <a:gd name="connsiteY7" fmla="*/ 2709402 h 2709402"/>
              <a:gd name="connsiteX8" fmla="*/ 2037246 w 4623450"/>
              <a:gd name="connsiteY8" fmla="*/ 2329350 h 2709402"/>
              <a:gd name="connsiteX9" fmla="*/ 1707871 w 4623450"/>
              <a:gd name="connsiteY9" fmla="*/ 2378389 h 2709402"/>
              <a:gd name="connsiteX10" fmla="*/ 1158913 w 4623450"/>
              <a:gd name="connsiteY10" fmla="*/ 2206753 h 2709402"/>
              <a:gd name="connsiteX11" fmla="*/ 658751 w 4623450"/>
              <a:gd name="connsiteY11" fmla="*/ 2451948 h 2709402"/>
              <a:gd name="connsiteX12" fmla="*/ 0 w 4623450"/>
              <a:gd name="connsiteY12" fmla="*/ 1789922 h 2709402"/>
              <a:gd name="connsiteX13" fmla="*/ 658751 w 4623450"/>
              <a:gd name="connsiteY13" fmla="*/ 1140156 h 2709402"/>
              <a:gd name="connsiteX14" fmla="*/ 756343 w 4623450"/>
              <a:gd name="connsiteY14" fmla="*/ 1140156 h 2709402"/>
              <a:gd name="connsiteX15" fmla="*/ 1707871 w 4623450"/>
              <a:gd name="connsiteY15" fmla="*/ 404571 h 2709402"/>
              <a:gd name="connsiteX16" fmla="*/ 2330024 w 4623450"/>
              <a:gd name="connsiteY16" fmla="*/ 625247 h 2709402"/>
              <a:gd name="connsiteX17" fmla="*/ 3000973 w 4623450"/>
              <a:gd name="connsiteY17" fmla="*/ 0 h 2709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623450" h="2709402">
                <a:moveTo>
                  <a:pt x="3000973" y="0"/>
                </a:moveTo>
                <a:cubicBezTo>
                  <a:pt x="3379144" y="0"/>
                  <a:pt x="3671922" y="306494"/>
                  <a:pt x="3671922" y="674286"/>
                </a:cubicBezTo>
                <a:cubicBezTo>
                  <a:pt x="3671922" y="686545"/>
                  <a:pt x="3671922" y="686545"/>
                  <a:pt x="3671922" y="686545"/>
                </a:cubicBezTo>
                <a:cubicBezTo>
                  <a:pt x="3720719" y="686545"/>
                  <a:pt x="3769515" y="674286"/>
                  <a:pt x="3818311" y="674286"/>
                </a:cubicBezTo>
                <a:cubicBezTo>
                  <a:pt x="4257478" y="674286"/>
                  <a:pt x="4623450" y="1042078"/>
                  <a:pt x="4623450" y="1495688"/>
                </a:cubicBezTo>
                <a:cubicBezTo>
                  <a:pt x="4623450" y="1937039"/>
                  <a:pt x="4257478" y="2304831"/>
                  <a:pt x="3818311" y="2304831"/>
                </a:cubicBezTo>
                <a:cubicBezTo>
                  <a:pt x="3671922" y="2304831"/>
                  <a:pt x="3549931" y="2268052"/>
                  <a:pt x="3440140" y="2219013"/>
                </a:cubicBezTo>
                <a:cubicBezTo>
                  <a:pt x="3318149" y="2500987"/>
                  <a:pt x="3037570" y="2709402"/>
                  <a:pt x="2708195" y="2709402"/>
                </a:cubicBezTo>
                <a:cubicBezTo>
                  <a:pt x="2427616" y="2709402"/>
                  <a:pt x="2171436" y="2550026"/>
                  <a:pt x="2037246" y="2329350"/>
                </a:cubicBezTo>
                <a:cubicBezTo>
                  <a:pt x="1939653" y="2366129"/>
                  <a:pt x="1829862" y="2378389"/>
                  <a:pt x="1707871" y="2378389"/>
                </a:cubicBezTo>
                <a:cubicBezTo>
                  <a:pt x="1500487" y="2378389"/>
                  <a:pt x="1317500" y="2317091"/>
                  <a:pt x="1158913" y="2206753"/>
                </a:cubicBezTo>
                <a:cubicBezTo>
                  <a:pt x="1036922" y="2353870"/>
                  <a:pt x="853936" y="2451948"/>
                  <a:pt x="658751" y="2451948"/>
                </a:cubicBezTo>
                <a:cubicBezTo>
                  <a:pt x="292778" y="2451948"/>
                  <a:pt x="0" y="2157714"/>
                  <a:pt x="0" y="1789922"/>
                </a:cubicBezTo>
                <a:cubicBezTo>
                  <a:pt x="0" y="1434389"/>
                  <a:pt x="292778" y="1140156"/>
                  <a:pt x="658751" y="1140156"/>
                </a:cubicBezTo>
                <a:cubicBezTo>
                  <a:pt x="695347" y="1140156"/>
                  <a:pt x="719746" y="1140156"/>
                  <a:pt x="756343" y="1140156"/>
                </a:cubicBezTo>
                <a:cubicBezTo>
                  <a:pt x="866135" y="723325"/>
                  <a:pt x="1256505" y="404571"/>
                  <a:pt x="1707871" y="404571"/>
                </a:cubicBezTo>
                <a:cubicBezTo>
                  <a:pt x="1939653" y="404571"/>
                  <a:pt x="2159237" y="490390"/>
                  <a:pt x="2330024" y="625247"/>
                </a:cubicBezTo>
                <a:cubicBezTo>
                  <a:pt x="2354422" y="281974"/>
                  <a:pt x="2647200" y="0"/>
                  <a:pt x="3000973" y="0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sz="quarter" idx="12"/>
          </p:nvPr>
        </p:nvSpPr>
        <p:spPr>
          <a:xfrm>
            <a:off x="6395442" y="1884285"/>
            <a:ext cx="3250914" cy="1905078"/>
          </a:xfrm>
          <a:custGeom>
            <a:avLst/>
            <a:gdLst>
              <a:gd name="connsiteX0" fmla="*/ 3000973 w 4623450"/>
              <a:gd name="connsiteY0" fmla="*/ 0 h 2709402"/>
              <a:gd name="connsiteX1" fmla="*/ 3671922 w 4623450"/>
              <a:gd name="connsiteY1" fmla="*/ 674286 h 2709402"/>
              <a:gd name="connsiteX2" fmla="*/ 3671922 w 4623450"/>
              <a:gd name="connsiteY2" fmla="*/ 686545 h 2709402"/>
              <a:gd name="connsiteX3" fmla="*/ 3818311 w 4623450"/>
              <a:gd name="connsiteY3" fmla="*/ 674286 h 2709402"/>
              <a:gd name="connsiteX4" fmla="*/ 4623450 w 4623450"/>
              <a:gd name="connsiteY4" fmla="*/ 1495688 h 2709402"/>
              <a:gd name="connsiteX5" fmla="*/ 3818311 w 4623450"/>
              <a:gd name="connsiteY5" fmla="*/ 2304831 h 2709402"/>
              <a:gd name="connsiteX6" fmla="*/ 3440140 w 4623450"/>
              <a:gd name="connsiteY6" fmla="*/ 2219013 h 2709402"/>
              <a:gd name="connsiteX7" fmla="*/ 2708195 w 4623450"/>
              <a:gd name="connsiteY7" fmla="*/ 2709402 h 2709402"/>
              <a:gd name="connsiteX8" fmla="*/ 2037246 w 4623450"/>
              <a:gd name="connsiteY8" fmla="*/ 2329350 h 2709402"/>
              <a:gd name="connsiteX9" fmla="*/ 1707871 w 4623450"/>
              <a:gd name="connsiteY9" fmla="*/ 2378389 h 2709402"/>
              <a:gd name="connsiteX10" fmla="*/ 1158913 w 4623450"/>
              <a:gd name="connsiteY10" fmla="*/ 2206753 h 2709402"/>
              <a:gd name="connsiteX11" fmla="*/ 658751 w 4623450"/>
              <a:gd name="connsiteY11" fmla="*/ 2451948 h 2709402"/>
              <a:gd name="connsiteX12" fmla="*/ 0 w 4623450"/>
              <a:gd name="connsiteY12" fmla="*/ 1789922 h 2709402"/>
              <a:gd name="connsiteX13" fmla="*/ 658751 w 4623450"/>
              <a:gd name="connsiteY13" fmla="*/ 1140156 h 2709402"/>
              <a:gd name="connsiteX14" fmla="*/ 756343 w 4623450"/>
              <a:gd name="connsiteY14" fmla="*/ 1140156 h 2709402"/>
              <a:gd name="connsiteX15" fmla="*/ 1707871 w 4623450"/>
              <a:gd name="connsiteY15" fmla="*/ 404571 h 2709402"/>
              <a:gd name="connsiteX16" fmla="*/ 2330024 w 4623450"/>
              <a:gd name="connsiteY16" fmla="*/ 625247 h 2709402"/>
              <a:gd name="connsiteX17" fmla="*/ 3000973 w 4623450"/>
              <a:gd name="connsiteY17" fmla="*/ 0 h 2709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623450" h="2709402">
                <a:moveTo>
                  <a:pt x="3000973" y="0"/>
                </a:moveTo>
                <a:cubicBezTo>
                  <a:pt x="3379144" y="0"/>
                  <a:pt x="3671922" y="306494"/>
                  <a:pt x="3671922" y="674286"/>
                </a:cubicBezTo>
                <a:cubicBezTo>
                  <a:pt x="3671922" y="686545"/>
                  <a:pt x="3671922" y="686545"/>
                  <a:pt x="3671922" y="686545"/>
                </a:cubicBezTo>
                <a:cubicBezTo>
                  <a:pt x="3720719" y="686545"/>
                  <a:pt x="3769515" y="674286"/>
                  <a:pt x="3818311" y="674286"/>
                </a:cubicBezTo>
                <a:cubicBezTo>
                  <a:pt x="4257478" y="674286"/>
                  <a:pt x="4623450" y="1042078"/>
                  <a:pt x="4623450" y="1495688"/>
                </a:cubicBezTo>
                <a:cubicBezTo>
                  <a:pt x="4623450" y="1937039"/>
                  <a:pt x="4257478" y="2304831"/>
                  <a:pt x="3818311" y="2304831"/>
                </a:cubicBezTo>
                <a:cubicBezTo>
                  <a:pt x="3671922" y="2304831"/>
                  <a:pt x="3549931" y="2268052"/>
                  <a:pt x="3440140" y="2219013"/>
                </a:cubicBezTo>
                <a:cubicBezTo>
                  <a:pt x="3318149" y="2500987"/>
                  <a:pt x="3037570" y="2709402"/>
                  <a:pt x="2708195" y="2709402"/>
                </a:cubicBezTo>
                <a:cubicBezTo>
                  <a:pt x="2427616" y="2709402"/>
                  <a:pt x="2171436" y="2550026"/>
                  <a:pt x="2037246" y="2329350"/>
                </a:cubicBezTo>
                <a:cubicBezTo>
                  <a:pt x="1939653" y="2366129"/>
                  <a:pt x="1829862" y="2378389"/>
                  <a:pt x="1707871" y="2378389"/>
                </a:cubicBezTo>
                <a:cubicBezTo>
                  <a:pt x="1500487" y="2378389"/>
                  <a:pt x="1317500" y="2317091"/>
                  <a:pt x="1158913" y="2206753"/>
                </a:cubicBezTo>
                <a:cubicBezTo>
                  <a:pt x="1036922" y="2353870"/>
                  <a:pt x="853936" y="2451948"/>
                  <a:pt x="658751" y="2451948"/>
                </a:cubicBezTo>
                <a:cubicBezTo>
                  <a:pt x="292778" y="2451948"/>
                  <a:pt x="0" y="2157714"/>
                  <a:pt x="0" y="1789922"/>
                </a:cubicBezTo>
                <a:cubicBezTo>
                  <a:pt x="0" y="1434389"/>
                  <a:pt x="292778" y="1140156"/>
                  <a:pt x="658751" y="1140156"/>
                </a:cubicBezTo>
                <a:cubicBezTo>
                  <a:pt x="695347" y="1140156"/>
                  <a:pt x="719746" y="1140156"/>
                  <a:pt x="756343" y="1140156"/>
                </a:cubicBezTo>
                <a:cubicBezTo>
                  <a:pt x="866135" y="723325"/>
                  <a:pt x="1256505" y="404571"/>
                  <a:pt x="1707871" y="404571"/>
                </a:cubicBezTo>
                <a:cubicBezTo>
                  <a:pt x="1939653" y="404571"/>
                  <a:pt x="2159237" y="490390"/>
                  <a:pt x="2330024" y="625247"/>
                </a:cubicBezTo>
                <a:cubicBezTo>
                  <a:pt x="2354422" y="281974"/>
                  <a:pt x="2647200" y="0"/>
                  <a:pt x="3000973" y="0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  <p:sp>
        <p:nvSpPr>
          <p:cNvPr id="4" name="图片占位符 3"/>
          <p:cNvSpPr>
            <a:spLocks noGrp="1"/>
          </p:cNvSpPr>
          <p:nvPr>
            <p:ph type="pic" sz="quarter" idx="13"/>
          </p:nvPr>
        </p:nvSpPr>
        <p:spPr>
          <a:xfrm>
            <a:off x="3983007" y="3822657"/>
            <a:ext cx="3250914" cy="1905078"/>
          </a:xfrm>
          <a:custGeom>
            <a:avLst/>
            <a:gdLst>
              <a:gd name="connsiteX0" fmla="*/ 3000973 w 4623450"/>
              <a:gd name="connsiteY0" fmla="*/ 0 h 2709402"/>
              <a:gd name="connsiteX1" fmla="*/ 3671922 w 4623450"/>
              <a:gd name="connsiteY1" fmla="*/ 674286 h 2709402"/>
              <a:gd name="connsiteX2" fmla="*/ 3671922 w 4623450"/>
              <a:gd name="connsiteY2" fmla="*/ 686545 h 2709402"/>
              <a:gd name="connsiteX3" fmla="*/ 3818311 w 4623450"/>
              <a:gd name="connsiteY3" fmla="*/ 674286 h 2709402"/>
              <a:gd name="connsiteX4" fmla="*/ 4623450 w 4623450"/>
              <a:gd name="connsiteY4" fmla="*/ 1495688 h 2709402"/>
              <a:gd name="connsiteX5" fmla="*/ 3818311 w 4623450"/>
              <a:gd name="connsiteY5" fmla="*/ 2304831 h 2709402"/>
              <a:gd name="connsiteX6" fmla="*/ 3440140 w 4623450"/>
              <a:gd name="connsiteY6" fmla="*/ 2219013 h 2709402"/>
              <a:gd name="connsiteX7" fmla="*/ 2708195 w 4623450"/>
              <a:gd name="connsiteY7" fmla="*/ 2709402 h 2709402"/>
              <a:gd name="connsiteX8" fmla="*/ 2037246 w 4623450"/>
              <a:gd name="connsiteY8" fmla="*/ 2329350 h 2709402"/>
              <a:gd name="connsiteX9" fmla="*/ 1707871 w 4623450"/>
              <a:gd name="connsiteY9" fmla="*/ 2378389 h 2709402"/>
              <a:gd name="connsiteX10" fmla="*/ 1158913 w 4623450"/>
              <a:gd name="connsiteY10" fmla="*/ 2206753 h 2709402"/>
              <a:gd name="connsiteX11" fmla="*/ 658751 w 4623450"/>
              <a:gd name="connsiteY11" fmla="*/ 2451948 h 2709402"/>
              <a:gd name="connsiteX12" fmla="*/ 0 w 4623450"/>
              <a:gd name="connsiteY12" fmla="*/ 1789922 h 2709402"/>
              <a:gd name="connsiteX13" fmla="*/ 658751 w 4623450"/>
              <a:gd name="connsiteY13" fmla="*/ 1140156 h 2709402"/>
              <a:gd name="connsiteX14" fmla="*/ 756343 w 4623450"/>
              <a:gd name="connsiteY14" fmla="*/ 1140156 h 2709402"/>
              <a:gd name="connsiteX15" fmla="*/ 1707871 w 4623450"/>
              <a:gd name="connsiteY15" fmla="*/ 404571 h 2709402"/>
              <a:gd name="connsiteX16" fmla="*/ 2330024 w 4623450"/>
              <a:gd name="connsiteY16" fmla="*/ 625247 h 2709402"/>
              <a:gd name="connsiteX17" fmla="*/ 3000973 w 4623450"/>
              <a:gd name="connsiteY17" fmla="*/ 0 h 2709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623450" h="2709402">
                <a:moveTo>
                  <a:pt x="3000973" y="0"/>
                </a:moveTo>
                <a:cubicBezTo>
                  <a:pt x="3379144" y="0"/>
                  <a:pt x="3671922" y="306494"/>
                  <a:pt x="3671922" y="674286"/>
                </a:cubicBezTo>
                <a:cubicBezTo>
                  <a:pt x="3671922" y="686545"/>
                  <a:pt x="3671922" y="686545"/>
                  <a:pt x="3671922" y="686545"/>
                </a:cubicBezTo>
                <a:cubicBezTo>
                  <a:pt x="3720719" y="686545"/>
                  <a:pt x="3769515" y="674286"/>
                  <a:pt x="3818311" y="674286"/>
                </a:cubicBezTo>
                <a:cubicBezTo>
                  <a:pt x="4257478" y="674286"/>
                  <a:pt x="4623450" y="1042078"/>
                  <a:pt x="4623450" y="1495688"/>
                </a:cubicBezTo>
                <a:cubicBezTo>
                  <a:pt x="4623450" y="1937039"/>
                  <a:pt x="4257478" y="2304831"/>
                  <a:pt x="3818311" y="2304831"/>
                </a:cubicBezTo>
                <a:cubicBezTo>
                  <a:pt x="3671922" y="2304831"/>
                  <a:pt x="3549931" y="2268052"/>
                  <a:pt x="3440140" y="2219013"/>
                </a:cubicBezTo>
                <a:cubicBezTo>
                  <a:pt x="3318149" y="2500987"/>
                  <a:pt x="3037570" y="2709402"/>
                  <a:pt x="2708195" y="2709402"/>
                </a:cubicBezTo>
                <a:cubicBezTo>
                  <a:pt x="2427616" y="2709402"/>
                  <a:pt x="2171436" y="2550026"/>
                  <a:pt x="2037246" y="2329350"/>
                </a:cubicBezTo>
                <a:cubicBezTo>
                  <a:pt x="1939653" y="2366129"/>
                  <a:pt x="1829862" y="2378389"/>
                  <a:pt x="1707871" y="2378389"/>
                </a:cubicBezTo>
                <a:cubicBezTo>
                  <a:pt x="1500487" y="2378389"/>
                  <a:pt x="1317500" y="2317091"/>
                  <a:pt x="1158913" y="2206753"/>
                </a:cubicBezTo>
                <a:cubicBezTo>
                  <a:pt x="1036922" y="2353870"/>
                  <a:pt x="853936" y="2451948"/>
                  <a:pt x="658751" y="2451948"/>
                </a:cubicBezTo>
                <a:cubicBezTo>
                  <a:pt x="292778" y="2451948"/>
                  <a:pt x="0" y="2157714"/>
                  <a:pt x="0" y="1789922"/>
                </a:cubicBezTo>
                <a:cubicBezTo>
                  <a:pt x="0" y="1434389"/>
                  <a:pt x="292778" y="1140156"/>
                  <a:pt x="658751" y="1140156"/>
                </a:cubicBezTo>
                <a:cubicBezTo>
                  <a:pt x="695347" y="1140156"/>
                  <a:pt x="719746" y="1140156"/>
                  <a:pt x="756343" y="1140156"/>
                </a:cubicBezTo>
                <a:cubicBezTo>
                  <a:pt x="866135" y="723325"/>
                  <a:pt x="1256505" y="404571"/>
                  <a:pt x="1707871" y="404571"/>
                </a:cubicBezTo>
                <a:cubicBezTo>
                  <a:pt x="1939653" y="404571"/>
                  <a:pt x="2159237" y="490390"/>
                  <a:pt x="2330024" y="625247"/>
                </a:cubicBezTo>
                <a:cubicBezTo>
                  <a:pt x="2354422" y="281974"/>
                  <a:pt x="2647200" y="0"/>
                  <a:pt x="3000973" y="0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  <p:sp>
        <p:nvSpPr>
          <p:cNvPr id="5" name="图片占位符 4"/>
          <p:cNvSpPr>
            <a:spLocks noGrp="1"/>
          </p:cNvSpPr>
          <p:nvPr>
            <p:ph type="pic" sz="quarter" idx="14"/>
          </p:nvPr>
        </p:nvSpPr>
        <p:spPr>
          <a:xfrm>
            <a:off x="7772687" y="3822657"/>
            <a:ext cx="3250914" cy="1905078"/>
          </a:xfrm>
          <a:custGeom>
            <a:avLst/>
            <a:gdLst>
              <a:gd name="connsiteX0" fmla="*/ 3000973 w 4623450"/>
              <a:gd name="connsiteY0" fmla="*/ 0 h 2709402"/>
              <a:gd name="connsiteX1" fmla="*/ 3671922 w 4623450"/>
              <a:gd name="connsiteY1" fmla="*/ 674286 h 2709402"/>
              <a:gd name="connsiteX2" fmla="*/ 3671922 w 4623450"/>
              <a:gd name="connsiteY2" fmla="*/ 686545 h 2709402"/>
              <a:gd name="connsiteX3" fmla="*/ 3818311 w 4623450"/>
              <a:gd name="connsiteY3" fmla="*/ 674286 h 2709402"/>
              <a:gd name="connsiteX4" fmla="*/ 4623450 w 4623450"/>
              <a:gd name="connsiteY4" fmla="*/ 1495688 h 2709402"/>
              <a:gd name="connsiteX5" fmla="*/ 3818311 w 4623450"/>
              <a:gd name="connsiteY5" fmla="*/ 2304831 h 2709402"/>
              <a:gd name="connsiteX6" fmla="*/ 3440140 w 4623450"/>
              <a:gd name="connsiteY6" fmla="*/ 2219013 h 2709402"/>
              <a:gd name="connsiteX7" fmla="*/ 2708195 w 4623450"/>
              <a:gd name="connsiteY7" fmla="*/ 2709402 h 2709402"/>
              <a:gd name="connsiteX8" fmla="*/ 2037246 w 4623450"/>
              <a:gd name="connsiteY8" fmla="*/ 2329350 h 2709402"/>
              <a:gd name="connsiteX9" fmla="*/ 1707871 w 4623450"/>
              <a:gd name="connsiteY9" fmla="*/ 2378389 h 2709402"/>
              <a:gd name="connsiteX10" fmla="*/ 1158913 w 4623450"/>
              <a:gd name="connsiteY10" fmla="*/ 2206753 h 2709402"/>
              <a:gd name="connsiteX11" fmla="*/ 658751 w 4623450"/>
              <a:gd name="connsiteY11" fmla="*/ 2451948 h 2709402"/>
              <a:gd name="connsiteX12" fmla="*/ 0 w 4623450"/>
              <a:gd name="connsiteY12" fmla="*/ 1789922 h 2709402"/>
              <a:gd name="connsiteX13" fmla="*/ 658751 w 4623450"/>
              <a:gd name="connsiteY13" fmla="*/ 1140156 h 2709402"/>
              <a:gd name="connsiteX14" fmla="*/ 756343 w 4623450"/>
              <a:gd name="connsiteY14" fmla="*/ 1140156 h 2709402"/>
              <a:gd name="connsiteX15" fmla="*/ 1707871 w 4623450"/>
              <a:gd name="connsiteY15" fmla="*/ 404571 h 2709402"/>
              <a:gd name="connsiteX16" fmla="*/ 2330024 w 4623450"/>
              <a:gd name="connsiteY16" fmla="*/ 625247 h 2709402"/>
              <a:gd name="connsiteX17" fmla="*/ 3000973 w 4623450"/>
              <a:gd name="connsiteY17" fmla="*/ 0 h 2709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623450" h="2709402">
                <a:moveTo>
                  <a:pt x="3000973" y="0"/>
                </a:moveTo>
                <a:cubicBezTo>
                  <a:pt x="3379144" y="0"/>
                  <a:pt x="3671922" y="306494"/>
                  <a:pt x="3671922" y="674286"/>
                </a:cubicBezTo>
                <a:cubicBezTo>
                  <a:pt x="3671922" y="686545"/>
                  <a:pt x="3671922" y="686545"/>
                  <a:pt x="3671922" y="686545"/>
                </a:cubicBezTo>
                <a:cubicBezTo>
                  <a:pt x="3720719" y="686545"/>
                  <a:pt x="3769515" y="674286"/>
                  <a:pt x="3818311" y="674286"/>
                </a:cubicBezTo>
                <a:cubicBezTo>
                  <a:pt x="4257478" y="674286"/>
                  <a:pt x="4623450" y="1042078"/>
                  <a:pt x="4623450" y="1495688"/>
                </a:cubicBezTo>
                <a:cubicBezTo>
                  <a:pt x="4623450" y="1937039"/>
                  <a:pt x="4257478" y="2304831"/>
                  <a:pt x="3818311" y="2304831"/>
                </a:cubicBezTo>
                <a:cubicBezTo>
                  <a:pt x="3671922" y="2304831"/>
                  <a:pt x="3549931" y="2268052"/>
                  <a:pt x="3440140" y="2219013"/>
                </a:cubicBezTo>
                <a:cubicBezTo>
                  <a:pt x="3318149" y="2500987"/>
                  <a:pt x="3037570" y="2709402"/>
                  <a:pt x="2708195" y="2709402"/>
                </a:cubicBezTo>
                <a:cubicBezTo>
                  <a:pt x="2427616" y="2709402"/>
                  <a:pt x="2171436" y="2550026"/>
                  <a:pt x="2037246" y="2329350"/>
                </a:cubicBezTo>
                <a:cubicBezTo>
                  <a:pt x="1939653" y="2366129"/>
                  <a:pt x="1829862" y="2378389"/>
                  <a:pt x="1707871" y="2378389"/>
                </a:cubicBezTo>
                <a:cubicBezTo>
                  <a:pt x="1500487" y="2378389"/>
                  <a:pt x="1317500" y="2317091"/>
                  <a:pt x="1158913" y="2206753"/>
                </a:cubicBezTo>
                <a:cubicBezTo>
                  <a:pt x="1036922" y="2353870"/>
                  <a:pt x="853936" y="2451948"/>
                  <a:pt x="658751" y="2451948"/>
                </a:cubicBezTo>
                <a:cubicBezTo>
                  <a:pt x="292778" y="2451948"/>
                  <a:pt x="0" y="2157714"/>
                  <a:pt x="0" y="1789922"/>
                </a:cubicBezTo>
                <a:cubicBezTo>
                  <a:pt x="0" y="1434389"/>
                  <a:pt x="292778" y="1140156"/>
                  <a:pt x="658751" y="1140156"/>
                </a:cubicBezTo>
                <a:cubicBezTo>
                  <a:pt x="695347" y="1140156"/>
                  <a:pt x="719746" y="1140156"/>
                  <a:pt x="756343" y="1140156"/>
                </a:cubicBezTo>
                <a:cubicBezTo>
                  <a:pt x="866135" y="723325"/>
                  <a:pt x="1256505" y="404571"/>
                  <a:pt x="1707871" y="404571"/>
                </a:cubicBezTo>
                <a:cubicBezTo>
                  <a:pt x="1939653" y="404571"/>
                  <a:pt x="2159237" y="490390"/>
                  <a:pt x="2330024" y="625247"/>
                </a:cubicBezTo>
                <a:cubicBezTo>
                  <a:pt x="2354422" y="281974"/>
                  <a:pt x="2647200" y="0"/>
                  <a:pt x="3000973" y="0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>
            <a:lvl1pPr>
              <a:defRPr lang="zh-CN" altLang="en-US" sz="1800">
                <a:solidFill>
                  <a:prstClr val="black"/>
                </a:solidFill>
              </a:defRPr>
            </a:lvl1pPr>
          </a:lstStyle>
          <a:p>
            <a:pPr marL="0" lvl="0" defTabSz="914377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0938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4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hyperlink" Target="https://www.facebook.com/teamKTUTS" TargetMode="Externa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 userDrawn="1"/>
        </p:nvSpPr>
        <p:spPr>
          <a:xfrm>
            <a:off x="4318000" y="2971800"/>
            <a:ext cx="3556000" cy="229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感谢您下载包图网平台上提供的</a:t>
            </a:r>
            <a:r>
              <a:rPr lang="en-US" altLang="zh-CN" sz="3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PPT</a:t>
            </a:r>
            <a:r>
              <a:rPr lang="zh-CN" altLang="en-US" sz="3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作品，为了您和包图网以及原创作者的利益，请勿复制、传播、销售，否则将承担法律责任！包图网将对作品进行维权，按照传播下载次数进行十倍的索取赔偿！</a:t>
            </a:r>
          </a:p>
          <a:p>
            <a:r>
              <a:rPr lang="en-US" altLang="zh-CN" sz="6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ibaotu.com</a:t>
            </a:r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07" r="953" b="7265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Rectangle 5"/>
          <p:cNvSpPr/>
          <p:nvPr userDrawn="1"/>
        </p:nvSpPr>
        <p:spPr>
          <a:xfrm>
            <a:off x="198790" y="0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198790" y="6334780"/>
            <a:ext cx="126188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Algerian" panose="04020705040A02060702" pitchFamily="82" charset="0"/>
              </a:rPr>
              <a:t>KTUTS</a:t>
            </a:r>
          </a:p>
        </p:txBody>
      </p:sp>
      <p:pic>
        <p:nvPicPr>
          <p:cNvPr id="8" name="Picture 7" descr="A picture containing diagram&#10;&#10;Description automatically generated">
            <a:extLst>
              <a:ext uri="{FF2B5EF4-FFF2-40B4-BE49-F238E27FC236}">
                <a16:creationId xmlns:a16="http://schemas.microsoft.com/office/drawing/2014/main" id="{0914F5D1-8711-42B6-94E2-96393E35F871}"/>
              </a:ext>
            </a:extLst>
          </p:cNvPr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304810" y="20231100"/>
            <a:ext cx="1881378" cy="1625303"/>
          </a:xfrm>
          <a:prstGeom prst="rect">
            <a:avLst/>
          </a:prstGeom>
        </p:spPr>
      </p:pic>
      <p:pic>
        <p:nvPicPr>
          <p:cNvPr id="9" name="Picture 8" descr="A picture containing diagram&#10;&#10;Description automatically generated">
            <a:extLst>
              <a:ext uri="{FF2B5EF4-FFF2-40B4-BE49-F238E27FC236}">
                <a16:creationId xmlns:a16="http://schemas.microsoft.com/office/drawing/2014/main" id="{6AD5EB85-25A8-4FA8-8BAA-09672C08513E}"/>
              </a:ext>
            </a:extLst>
          </p:cNvPr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0" y="7962900"/>
            <a:ext cx="1881378" cy="1625303"/>
          </a:xfrm>
          <a:prstGeom prst="rect">
            <a:avLst/>
          </a:prstGeom>
        </p:spPr>
      </p:pic>
      <p:pic>
        <p:nvPicPr>
          <p:cNvPr id="10" name="Picture 9" descr="A picture containing diagram&#10;&#10;Description automatically generated">
            <a:extLst>
              <a:ext uri="{FF2B5EF4-FFF2-40B4-BE49-F238E27FC236}">
                <a16:creationId xmlns:a16="http://schemas.microsoft.com/office/drawing/2014/main" id="{824EE629-5314-4570-8B89-F8B9B23DD971}"/>
              </a:ext>
            </a:extLst>
          </p:cNvPr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77390" y="-16954500"/>
            <a:ext cx="1881378" cy="1625303"/>
          </a:xfrm>
          <a:prstGeom prst="rect">
            <a:avLst/>
          </a:prstGeom>
        </p:spPr>
      </p:pic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B6E374D7-257C-45DD-8484-EDA38A600BE6}"/>
              </a:ext>
            </a:extLst>
          </p:cNvPr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729881" y="-16906095"/>
            <a:ext cx="1881378" cy="162530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DE692BE-CEF3-4039-9898-84CDA878584D}"/>
              </a:ext>
            </a:extLst>
          </p:cNvPr>
          <p:cNvSpPr txBox="1"/>
          <p:nvPr userDrawn="1"/>
        </p:nvSpPr>
        <p:spPr>
          <a:xfrm>
            <a:off x="2042580" y="8418322"/>
            <a:ext cx="931122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iên hệ page:</a:t>
            </a: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hlinkClick r:id="rId10"/>
              </a:rPr>
              <a:t>https://www.facebook.com/teamKTUT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Đây là sản phẩm của nhóm KTUTS. Mọi chi tiết vui lòng liên hệ page hoặc SĐT: 0922 645 654</a:t>
            </a:r>
          </a:p>
        </p:txBody>
      </p:sp>
      <p:pic>
        <p:nvPicPr>
          <p:cNvPr id="13" name="Picture 12" descr="A picture containing diagram&#10;&#10;Description automatically generated">
            <a:extLst>
              <a:ext uri="{FF2B5EF4-FFF2-40B4-BE49-F238E27FC236}">
                <a16:creationId xmlns:a16="http://schemas.microsoft.com/office/drawing/2014/main" id="{7B4B9FCA-EAF6-4650-BE26-5AC362082785}"/>
              </a:ext>
            </a:extLst>
          </p:cNvPr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29790" y="20535900"/>
            <a:ext cx="1881378" cy="1625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70638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4" r:id="rId3"/>
    <p:sldLayoutId id="2147483656" r:id="rId4"/>
    <p:sldLayoutId id="2147483657" r:id="rId5"/>
    <p:sldLayoutId id="2147483664" r:id="rId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1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10" Type="http://schemas.openxmlformats.org/officeDocument/2006/relationships/image" Target="../media/image60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2.png"/><Relationship Id="rId4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microsoft.com/office/2007/relationships/hdphoto" Target="../media/hdphoto1.wdp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6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4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png"/><Relationship Id="rId5" Type="http://schemas.openxmlformats.org/officeDocument/2006/relationships/image" Target="../media/image11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7" Type="http://schemas.openxmlformats.org/officeDocument/2006/relationships/image" Target="../media/image1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audio" Target="../media/audio1.wav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audio" Target="../media/audio1.wav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png"/><Relationship Id="rId5" Type="http://schemas.openxmlformats.org/officeDocument/2006/relationships/image" Target="../media/image14.wmf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4" t="3682" r="7381" b="6240"/>
          <a:stretch/>
        </p:blipFill>
        <p:spPr>
          <a:xfrm>
            <a:off x="0" y="0"/>
            <a:ext cx="12192000" cy="6867539"/>
          </a:xfrm>
          <a:prstGeom prst="rect">
            <a:avLst/>
          </a:prstGeom>
        </p:spPr>
      </p:pic>
      <p:pic>
        <p:nvPicPr>
          <p:cNvPr id="3" name="图片 19">
            <a:extLst>
              <a:ext uri="{FF2B5EF4-FFF2-40B4-BE49-F238E27FC236}">
                <a16:creationId xmlns:a16="http://schemas.microsoft.com/office/drawing/2014/main" id="{19C67691-F563-4B33-ACEB-C3A8FD306EB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937" b="40728"/>
          <a:stretch/>
        </p:blipFill>
        <p:spPr>
          <a:xfrm>
            <a:off x="114910" y="5819980"/>
            <a:ext cx="12192000" cy="1047559"/>
          </a:xfrm>
          <a:prstGeom prst="rect">
            <a:avLst/>
          </a:prstGeom>
        </p:spPr>
      </p:pic>
      <p:pic>
        <p:nvPicPr>
          <p:cNvPr id="4" name="图片 17">
            <a:extLst>
              <a:ext uri="{FF2B5EF4-FFF2-40B4-BE49-F238E27FC236}">
                <a16:creationId xmlns:a16="http://schemas.microsoft.com/office/drawing/2014/main" id="{F725E104-2D26-4FEF-AC7B-24E815462B1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9471" y="617087"/>
            <a:ext cx="2676614" cy="2479481"/>
          </a:xfrm>
          <a:prstGeom prst="rect">
            <a:avLst/>
          </a:prstGeom>
        </p:spPr>
      </p:pic>
      <p:pic>
        <p:nvPicPr>
          <p:cNvPr id="5" name="图片 25">
            <a:extLst>
              <a:ext uri="{FF2B5EF4-FFF2-40B4-BE49-F238E27FC236}">
                <a16:creationId xmlns:a16="http://schemas.microsoft.com/office/drawing/2014/main" id="{CDB0315F-5F5E-4DC5-BE4B-AE1FA468D45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8417" y="4890937"/>
            <a:ext cx="1680670" cy="2184870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2046471" y="3606489"/>
            <a:ext cx="8475370" cy="1877437"/>
            <a:chOff x="-1492116" y="2639878"/>
            <a:chExt cx="8475370" cy="1877437"/>
          </a:xfrm>
        </p:grpSpPr>
        <p:sp>
          <p:nvSpPr>
            <p:cNvPr id="8" name="文本框 6"/>
            <p:cNvSpPr txBox="1"/>
            <p:nvPr/>
          </p:nvSpPr>
          <p:spPr>
            <a:xfrm>
              <a:off x="-1492116" y="2639878"/>
              <a:ext cx="8406468" cy="18774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1600" dirty="0">
                  <a:solidFill>
                    <a:schemeClr val="bg1"/>
                  </a:solidFill>
                  <a:effectLst>
                    <a:glow rad="139700">
                      <a:schemeClr val="accent4">
                        <a:satMod val="175000"/>
                        <a:alpha val="4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  <a:ea typeface="迷你简准圆" panose="03000509000000000000" pitchFamily="65" charset="-122"/>
                  <a:cs typeface="Times New Roman" panose="02020603050405020304" pitchFamily="18" charset="0"/>
                </a:rPr>
                <a:t>LUYỆN TẬP</a:t>
              </a:r>
              <a:endParaRPr lang="zh-CN" altLang="en-US" sz="11600" dirty="0">
                <a:solidFill>
                  <a:schemeClr val="bg1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迷你简准圆" panose="03000509000000000000" pitchFamily="65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6"/>
            <p:cNvSpPr txBox="1"/>
            <p:nvPr/>
          </p:nvSpPr>
          <p:spPr>
            <a:xfrm>
              <a:off x="-1407628" y="2639878"/>
              <a:ext cx="8390882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1500" dirty="0">
                  <a:solidFill>
                    <a:srgbClr val="FF000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  <a:ea typeface="迷你简准圆" panose="03000509000000000000" pitchFamily="65" charset="-122"/>
                  <a:cs typeface="Times New Roman" panose="02020603050405020304" pitchFamily="18" charset="0"/>
                </a:rPr>
                <a:t>LUYỆN TẬP</a:t>
              </a:r>
              <a:endParaRPr lang="zh-CN" altLang="en-US" sz="11500" dirty="0">
                <a:solidFill>
                  <a:srgbClr val="FF0000"/>
                </a:solidFill>
                <a:effectLst>
                  <a:glow rad="101600">
                    <a:schemeClr val="bg1">
                      <a:alpha val="6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迷你简准圆" panose="03000509000000000000" pitchFamily="65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11" name="图片 27">
            <a:extLst>
              <a:ext uri="{FF2B5EF4-FFF2-40B4-BE49-F238E27FC236}">
                <a16:creationId xmlns:a16="http://schemas.microsoft.com/office/drawing/2014/main" id="{E1D83A05-6052-4C34-80E4-2BD35A094C2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4269" y="5182384"/>
            <a:ext cx="2187393" cy="1557639"/>
          </a:xfrm>
          <a:prstGeom prst="rect">
            <a:avLst/>
          </a:prstGeom>
        </p:spPr>
      </p:pic>
      <p:sp>
        <p:nvSpPr>
          <p:cNvPr id="12" name="文本框 6"/>
          <p:cNvSpPr txBox="1"/>
          <p:nvPr/>
        </p:nvSpPr>
        <p:spPr>
          <a:xfrm>
            <a:off x="3832410" y="5779398"/>
            <a:ext cx="83908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002060"/>
                </a:solidFill>
                <a:effectLst>
                  <a:glow rad="101600">
                    <a:schemeClr val="bg1">
                      <a:alpha val="6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VN Thang Vu" panose="03090702030407020404" pitchFamily="66" charset="0"/>
                <a:ea typeface="迷你简准圆" panose="03000509000000000000" pitchFamily="65" charset="-122"/>
              </a:rPr>
              <a:t>(</a:t>
            </a:r>
            <a:r>
              <a:rPr lang="en-US" altLang="zh-CN" sz="5400" dirty="0" err="1">
                <a:solidFill>
                  <a:srgbClr val="002060"/>
                </a:solidFill>
                <a:effectLst>
                  <a:glow rad="101600">
                    <a:schemeClr val="bg1">
                      <a:alpha val="6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VN Thang Vu" panose="03090702030407020404" pitchFamily="66" charset="0"/>
                <a:ea typeface="迷你简准圆" panose="03000509000000000000" pitchFamily="65" charset="-122"/>
              </a:rPr>
              <a:t>Trang</a:t>
            </a:r>
            <a:r>
              <a:rPr lang="en-US" altLang="zh-CN" sz="5400" dirty="0">
                <a:solidFill>
                  <a:srgbClr val="002060"/>
                </a:solidFill>
                <a:effectLst>
                  <a:glow rad="101600">
                    <a:schemeClr val="bg1">
                      <a:alpha val="6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VN Thang Vu" panose="03090702030407020404" pitchFamily="66" charset="0"/>
                <a:ea typeface="迷你简准圆" panose="03000509000000000000" pitchFamily="65" charset="-122"/>
              </a:rPr>
              <a:t> 136)</a:t>
            </a:r>
            <a:endParaRPr lang="zh-CN" altLang="en-US" sz="5400" dirty="0">
              <a:solidFill>
                <a:srgbClr val="002060"/>
              </a:solidFill>
              <a:effectLst>
                <a:glow rad="101600">
                  <a:schemeClr val="bg1">
                    <a:alpha val="6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UVN Thang Vu" panose="03090702030407020404" pitchFamily="66" charset="0"/>
              <a:ea typeface="迷你简准圆" panose="03000509000000000000" pitchFamily="65" charset="-122"/>
            </a:endParaRPr>
          </a:p>
        </p:txBody>
      </p:sp>
      <p:sp>
        <p:nvSpPr>
          <p:cNvPr id="14" name="文本框 6"/>
          <p:cNvSpPr txBox="1"/>
          <p:nvPr/>
        </p:nvSpPr>
        <p:spPr>
          <a:xfrm>
            <a:off x="4639327" y="2632203"/>
            <a:ext cx="3220753" cy="923330"/>
          </a:xfrm>
          <a:prstGeom prst="rect">
            <a:avLst/>
          </a:prstGeom>
          <a:noFill/>
        </p:spPr>
        <p:txBody>
          <a:bodyPr wrap="none" rtlCol="0">
            <a:prstTxWarp prst="textArchDown">
              <a:avLst/>
            </a:prstTxWarp>
            <a:spAutoFit/>
          </a:bodyPr>
          <a:lstStyle/>
          <a:p>
            <a:pPr algn="ctr"/>
            <a:r>
              <a:rPr lang="en-US" altLang="zh-CN" sz="4800" b="1" dirty="0">
                <a:solidFill>
                  <a:schemeClr val="accent2">
                    <a:lumMod val="75000"/>
                  </a:schemeClr>
                </a:solidFill>
                <a:latin typeface="UTM Davida" panose="02040603050506020204" pitchFamily="18" charset="0"/>
                <a:ea typeface="迷你简准圆" panose="03000509000000000000" pitchFamily="65" charset="-122"/>
              </a:rPr>
              <a:t>MÔN TOÁN</a:t>
            </a:r>
            <a:endParaRPr lang="zh-CN" altLang="en-US" sz="4800" b="1" dirty="0">
              <a:solidFill>
                <a:schemeClr val="accent2">
                  <a:lumMod val="75000"/>
                </a:schemeClr>
              </a:solidFill>
              <a:latin typeface="UTM Davida" panose="02040603050506020204" pitchFamily="18" charset="0"/>
              <a:ea typeface="迷你简准圆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3912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750"/>
                            </p:stCondLst>
                            <p:childTnLst>
                              <p:par>
                                <p:cTn id="41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75088" y="1069241"/>
                <a:ext cx="2446759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088" y="1069241"/>
                <a:ext cx="2446759" cy="13923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45884" y="2801788"/>
                <a:ext cx="1844031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884" y="2801788"/>
                <a:ext cx="1844031" cy="139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91995" y="4534335"/>
                <a:ext cx="2151808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995" y="4534335"/>
                <a:ext cx="2151808" cy="13923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221847" y="1069241"/>
                <a:ext cx="3948260" cy="13841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1847" y="1069241"/>
                <a:ext cx="3948260" cy="138416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128515" y="1069241"/>
                <a:ext cx="122899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8515" y="1069241"/>
                <a:ext cx="1228990" cy="13923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089915" y="2801595"/>
                <a:ext cx="3812005" cy="13922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9915" y="2801595"/>
                <a:ext cx="3812005" cy="13922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901920" y="2792936"/>
                <a:ext cx="122899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1920" y="2792936"/>
                <a:ext cx="1228990" cy="13923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221847" y="4533370"/>
                <a:ext cx="4352217" cy="13924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1847" y="4533370"/>
                <a:ext cx="4352217" cy="13924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440921" y="4906154"/>
                <a:ext cx="1153649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0921" y="4906154"/>
                <a:ext cx="1153649" cy="73866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2525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6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6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832488" y="1069241"/>
                <a:ext cx="2446759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2488" y="1069241"/>
                <a:ext cx="2446759" cy="13923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303284" y="2801788"/>
                <a:ext cx="1844031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3284" y="2801788"/>
                <a:ext cx="1844031" cy="139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49395" y="4534335"/>
                <a:ext cx="2151808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9395" y="4534335"/>
                <a:ext cx="2151808" cy="13923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279247" y="1069241"/>
                <a:ext cx="3770328" cy="13841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247" y="1069241"/>
                <a:ext cx="3770328" cy="138416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882251" y="1069241"/>
                <a:ext cx="122899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2251" y="1069241"/>
                <a:ext cx="1228990" cy="13923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147315" y="2801595"/>
                <a:ext cx="3770328" cy="13922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7315" y="2801595"/>
                <a:ext cx="3770328" cy="13922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809355" y="2801532"/>
                <a:ext cx="122899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9355" y="2801532"/>
                <a:ext cx="1228990" cy="13923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279247" y="4533370"/>
                <a:ext cx="4507709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247" y="4533370"/>
                <a:ext cx="4507709" cy="13923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9558481" y="4906154"/>
                <a:ext cx="1153649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8481" y="4906154"/>
                <a:ext cx="1153649" cy="73866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80" y="2066523"/>
            <a:ext cx="1985211" cy="2862322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6000" b="1" dirty="0" err="1">
                <a:solidFill>
                  <a:schemeClr val="accent1"/>
                </a:solidFill>
              </a:rPr>
              <a:t>Viết</a:t>
            </a:r>
            <a:r>
              <a:rPr lang="en-US" altLang="en-US" sz="6000" b="1" dirty="0">
                <a:solidFill>
                  <a:schemeClr val="accent1"/>
                </a:solidFill>
              </a:rPr>
              <a:t> </a:t>
            </a:r>
            <a:r>
              <a:rPr lang="en-US" altLang="en-US" sz="6000" b="1" dirty="0" err="1">
                <a:solidFill>
                  <a:schemeClr val="accent1"/>
                </a:solidFill>
              </a:rPr>
              <a:t>rút</a:t>
            </a:r>
            <a:r>
              <a:rPr lang="en-US" altLang="en-US" sz="6000" b="1" dirty="0">
                <a:solidFill>
                  <a:schemeClr val="accent1"/>
                </a:solidFill>
              </a:rPr>
              <a:t> </a:t>
            </a:r>
            <a:r>
              <a:rPr lang="en-US" altLang="en-US" sz="6000" b="1" dirty="0" err="1">
                <a:solidFill>
                  <a:schemeClr val="accent1"/>
                </a:solidFill>
              </a:rPr>
              <a:t>gọn</a:t>
            </a:r>
            <a:endParaRPr lang="en-US" altLang="en-US" sz="60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4294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4210" y="1860347"/>
            <a:ext cx="9669063" cy="707886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44" name="Text Box 28">
            <a:extLst>
              <a:ext uri="{FF2B5EF4-FFF2-40B4-BE49-F238E27FC236}">
                <a16:creationId xmlns:a16="http://schemas.microsoft.com/office/drawing/2014/main" id="{6F424A89-5784-43A8-A7A5-1FF6FAB83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810" y="3303717"/>
            <a:ext cx="9888698" cy="1323439"/>
          </a:xfrm>
          <a:prstGeom prst="rect">
            <a:avLst/>
          </a:prstGeom>
          <a:solidFill>
            <a:schemeClr val="bg1"/>
          </a:solidFill>
          <a:ln w="63500">
            <a:solidFill>
              <a:schemeClr val="accent1"/>
            </a:solidFill>
            <a:prstDash val="dashDot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ấy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ảo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ược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080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54156" y="4890262"/>
            <a:ext cx="990068" cy="1832123"/>
            <a:chOff x="448272" y="733220"/>
            <a:chExt cx="742551" cy="1374092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797825" y="1069364"/>
              <a:ext cx="0" cy="768485"/>
            </a:xfrm>
            <a:prstGeom prst="line">
              <a:avLst/>
            </a:prstGeom>
            <a:ln w="15875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Freeform 6"/>
            <p:cNvSpPr>
              <a:spLocks/>
            </p:cNvSpPr>
            <p:nvPr/>
          </p:nvSpPr>
          <p:spPr bwMode="auto">
            <a:xfrm>
              <a:off x="448272" y="733220"/>
              <a:ext cx="742551" cy="435147"/>
            </a:xfrm>
            <a:custGeom>
              <a:avLst/>
              <a:gdLst>
                <a:gd name="T0" fmla="*/ 325 w 379"/>
                <a:gd name="T1" fmla="*/ 93 h 221"/>
                <a:gd name="T2" fmla="*/ 317 w 379"/>
                <a:gd name="T3" fmla="*/ 93 h 221"/>
                <a:gd name="T4" fmla="*/ 239 w 379"/>
                <a:gd name="T5" fmla="*/ 33 h 221"/>
                <a:gd name="T6" fmla="*/ 188 w 379"/>
                <a:gd name="T7" fmla="*/ 51 h 221"/>
                <a:gd name="T8" fmla="*/ 133 w 379"/>
                <a:gd name="T9" fmla="*/ 0 h 221"/>
                <a:gd name="T10" fmla="*/ 78 w 379"/>
                <a:gd name="T11" fmla="*/ 55 h 221"/>
                <a:gd name="T12" fmla="*/ 78 w 379"/>
                <a:gd name="T13" fmla="*/ 56 h 221"/>
                <a:gd name="T14" fmla="*/ 66 w 379"/>
                <a:gd name="T15" fmla="*/ 55 h 221"/>
                <a:gd name="T16" fmla="*/ 0 w 379"/>
                <a:gd name="T17" fmla="*/ 122 h 221"/>
                <a:gd name="T18" fmla="*/ 66 w 379"/>
                <a:gd name="T19" fmla="*/ 188 h 221"/>
                <a:gd name="T20" fmla="*/ 97 w 379"/>
                <a:gd name="T21" fmla="*/ 181 h 221"/>
                <a:gd name="T22" fmla="*/ 157 w 379"/>
                <a:gd name="T23" fmla="*/ 221 h 221"/>
                <a:gd name="T24" fmla="*/ 212 w 379"/>
                <a:gd name="T25" fmla="*/ 190 h 221"/>
                <a:gd name="T26" fmla="*/ 239 w 379"/>
                <a:gd name="T27" fmla="*/ 194 h 221"/>
                <a:gd name="T28" fmla="*/ 284 w 379"/>
                <a:gd name="T29" fmla="*/ 180 h 221"/>
                <a:gd name="T30" fmla="*/ 325 w 379"/>
                <a:gd name="T31" fmla="*/ 200 h 221"/>
                <a:gd name="T32" fmla="*/ 379 w 379"/>
                <a:gd name="T33" fmla="*/ 146 h 221"/>
                <a:gd name="T34" fmla="*/ 325 w 379"/>
                <a:gd name="T35" fmla="*/ 93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79" h="221">
                  <a:moveTo>
                    <a:pt x="325" y="93"/>
                  </a:moveTo>
                  <a:cubicBezTo>
                    <a:pt x="322" y="93"/>
                    <a:pt x="320" y="93"/>
                    <a:pt x="317" y="93"/>
                  </a:cubicBezTo>
                  <a:cubicBezTo>
                    <a:pt x="308" y="59"/>
                    <a:pt x="276" y="33"/>
                    <a:pt x="239" y="33"/>
                  </a:cubicBezTo>
                  <a:cubicBezTo>
                    <a:pt x="220" y="33"/>
                    <a:pt x="202" y="40"/>
                    <a:pt x="188" y="51"/>
                  </a:cubicBezTo>
                  <a:cubicBezTo>
                    <a:pt x="186" y="23"/>
                    <a:pt x="162" y="0"/>
                    <a:pt x="133" y="0"/>
                  </a:cubicBezTo>
                  <a:cubicBezTo>
                    <a:pt x="102" y="0"/>
                    <a:pt x="78" y="25"/>
                    <a:pt x="78" y="55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4" y="56"/>
                    <a:pt x="70" y="55"/>
                    <a:pt x="66" y="55"/>
                  </a:cubicBezTo>
                  <a:cubicBezTo>
                    <a:pt x="30" y="55"/>
                    <a:pt x="0" y="85"/>
                    <a:pt x="0" y="122"/>
                  </a:cubicBezTo>
                  <a:cubicBezTo>
                    <a:pt x="0" y="158"/>
                    <a:pt x="30" y="188"/>
                    <a:pt x="66" y="188"/>
                  </a:cubicBezTo>
                  <a:cubicBezTo>
                    <a:pt x="78" y="188"/>
                    <a:pt x="88" y="185"/>
                    <a:pt x="97" y="181"/>
                  </a:cubicBezTo>
                  <a:cubicBezTo>
                    <a:pt x="107" y="204"/>
                    <a:pt x="130" y="221"/>
                    <a:pt x="157" y="221"/>
                  </a:cubicBezTo>
                  <a:cubicBezTo>
                    <a:pt x="180" y="221"/>
                    <a:pt x="201" y="208"/>
                    <a:pt x="212" y="190"/>
                  </a:cubicBezTo>
                  <a:cubicBezTo>
                    <a:pt x="220" y="193"/>
                    <a:pt x="229" y="194"/>
                    <a:pt x="239" y="194"/>
                  </a:cubicBezTo>
                  <a:cubicBezTo>
                    <a:pt x="256" y="194"/>
                    <a:pt x="271" y="189"/>
                    <a:pt x="284" y="180"/>
                  </a:cubicBezTo>
                  <a:cubicBezTo>
                    <a:pt x="294" y="192"/>
                    <a:pt x="309" y="200"/>
                    <a:pt x="325" y="200"/>
                  </a:cubicBezTo>
                  <a:cubicBezTo>
                    <a:pt x="355" y="200"/>
                    <a:pt x="379" y="176"/>
                    <a:pt x="379" y="146"/>
                  </a:cubicBezTo>
                  <a:cubicBezTo>
                    <a:pt x="379" y="117"/>
                    <a:pt x="355" y="93"/>
                    <a:pt x="325" y="93"/>
                  </a:cubicBezTo>
                  <a:close/>
                </a:path>
              </a:pathLst>
            </a:custGeom>
            <a:solidFill>
              <a:srgbClr val="EAF7F9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914377"/>
              <a:endParaRPr lang="zh-CN" altLang="en-US">
                <a:solidFill>
                  <a:prstClr val="black"/>
                </a:solidFill>
              </a:endParaRPr>
            </a:p>
          </p:txBody>
        </p:sp>
        <p:grpSp>
          <p:nvGrpSpPr>
            <p:cNvPr id="6" name="Group 26"/>
            <p:cNvGrpSpPr>
              <a:grpSpLocks noChangeAspect="1"/>
            </p:cNvGrpSpPr>
            <p:nvPr/>
          </p:nvGrpSpPr>
          <p:grpSpPr bwMode="auto">
            <a:xfrm>
              <a:off x="638923" y="1568385"/>
              <a:ext cx="306688" cy="538927"/>
              <a:chOff x="2707" y="1337"/>
              <a:chExt cx="276" cy="485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7" name="Rectangle 28"/>
              <p:cNvSpPr>
                <a:spLocks noChangeArrowheads="1"/>
              </p:cNvSpPr>
              <p:nvPr/>
            </p:nvSpPr>
            <p:spPr bwMode="auto">
              <a:xfrm>
                <a:off x="2835" y="1454"/>
                <a:ext cx="28" cy="36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" name="Oval 29"/>
              <p:cNvSpPr>
                <a:spLocks noChangeArrowheads="1"/>
              </p:cNvSpPr>
              <p:nvPr/>
            </p:nvSpPr>
            <p:spPr bwMode="auto">
              <a:xfrm>
                <a:off x="2707" y="1337"/>
                <a:ext cx="270" cy="270"/>
              </a:xfrm>
              <a:prstGeom prst="ellipse">
                <a:avLst/>
              </a:prstGeom>
              <a:solidFill>
                <a:srgbClr val="FFF8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" name="Freeform 30"/>
              <p:cNvSpPr>
                <a:spLocks/>
              </p:cNvSpPr>
              <p:nvPr/>
            </p:nvSpPr>
            <p:spPr bwMode="auto">
              <a:xfrm>
                <a:off x="2849" y="1471"/>
                <a:ext cx="134" cy="81"/>
              </a:xfrm>
              <a:custGeom>
                <a:avLst/>
                <a:gdLst>
                  <a:gd name="T0" fmla="*/ 56 w 56"/>
                  <a:gd name="T1" fmla="*/ 7 h 34"/>
                  <a:gd name="T2" fmla="*/ 0 w 56"/>
                  <a:gd name="T3" fmla="*/ 0 h 34"/>
                  <a:gd name="T4" fmla="*/ 45 w 56"/>
                  <a:gd name="T5" fmla="*/ 34 h 34"/>
                  <a:gd name="T6" fmla="*/ 56 w 56"/>
                  <a:gd name="T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" h="34">
                    <a:moveTo>
                      <a:pt x="56" y="7"/>
                    </a:moveTo>
                    <a:cubicBezTo>
                      <a:pt x="38" y="14"/>
                      <a:pt x="17" y="12"/>
                      <a:pt x="0" y="0"/>
                    </a:cubicBezTo>
                    <a:cubicBezTo>
                      <a:pt x="9" y="19"/>
                      <a:pt x="26" y="31"/>
                      <a:pt x="45" y="34"/>
                    </a:cubicBezTo>
                    <a:cubicBezTo>
                      <a:pt x="51" y="26"/>
                      <a:pt x="55" y="17"/>
                      <a:pt x="56" y="7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" name="Freeform 31"/>
              <p:cNvSpPr>
                <a:spLocks/>
              </p:cNvSpPr>
              <p:nvPr/>
            </p:nvSpPr>
            <p:spPr bwMode="auto">
              <a:xfrm>
                <a:off x="2849" y="1364"/>
                <a:ext cx="124" cy="112"/>
              </a:xfrm>
              <a:custGeom>
                <a:avLst/>
                <a:gdLst>
                  <a:gd name="T0" fmla="*/ 34 w 52"/>
                  <a:gd name="T1" fmla="*/ 0 h 47"/>
                  <a:gd name="T2" fmla="*/ 0 w 52"/>
                  <a:gd name="T3" fmla="*/ 45 h 47"/>
                  <a:gd name="T4" fmla="*/ 52 w 52"/>
                  <a:gd name="T5" fmla="*/ 23 h 47"/>
                  <a:gd name="T6" fmla="*/ 34 w 52"/>
                  <a:gd name="T7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47">
                    <a:moveTo>
                      <a:pt x="34" y="0"/>
                    </a:moveTo>
                    <a:cubicBezTo>
                      <a:pt x="31" y="19"/>
                      <a:pt x="19" y="36"/>
                      <a:pt x="0" y="45"/>
                    </a:cubicBezTo>
                    <a:cubicBezTo>
                      <a:pt x="21" y="47"/>
                      <a:pt x="40" y="38"/>
                      <a:pt x="52" y="23"/>
                    </a:cubicBezTo>
                    <a:cubicBezTo>
                      <a:pt x="48" y="14"/>
                      <a:pt x="42" y="6"/>
                      <a:pt x="34" y="0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" name="Freeform 32"/>
              <p:cNvSpPr>
                <a:spLocks/>
              </p:cNvSpPr>
              <p:nvPr/>
            </p:nvSpPr>
            <p:spPr bwMode="auto">
              <a:xfrm>
                <a:off x="2796" y="1337"/>
                <a:ext cx="86" cy="134"/>
              </a:xfrm>
              <a:custGeom>
                <a:avLst/>
                <a:gdLst>
                  <a:gd name="T0" fmla="*/ 0 w 36"/>
                  <a:gd name="T1" fmla="*/ 4 h 56"/>
                  <a:gd name="T2" fmla="*/ 22 w 36"/>
                  <a:gd name="T3" fmla="*/ 56 h 56"/>
                  <a:gd name="T4" fmla="*/ 29 w 36"/>
                  <a:gd name="T5" fmla="*/ 0 h 56"/>
                  <a:gd name="T6" fmla="*/ 22 w 36"/>
                  <a:gd name="T7" fmla="*/ 0 h 56"/>
                  <a:gd name="T8" fmla="*/ 0 w 36"/>
                  <a:gd name="T9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6">
                    <a:moveTo>
                      <a:pt x="0" y="4"/>
                    </a:moveTo>
                    <a:cubicBezTo>
                      <a:pt x="15" y="16"/>
                      <a:pt x="24" y="35"/>
                      <a:pt x="22" y="56"/>
                    </a:cubicBezTo>
                    <a:cubicBezTo>
                      <a:pt x="34" y="39"/>
                      <a:pt x="36" y="18"/>
                      <a:pt x="29" y="0"/>
                    </a:cubicBezTo>
                    <a:cubicBezTo>
                      <a:pt x="26" y="0"/>
                      <a:pt x="24" y="0"/>
                      <a:pt x="22" y="0"/>
                    </a:cubicBezTo>
                    <a:cubicBezTo>
                      <a:pt x="14" y="0"/>
                      <a:pt x="6" y="1"/>
                      <a:pt x="0" y="4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" name="Freeform 33"/>
              <p:cNvSpPr>
                <a:spLocks/>
              </p:cNvSpPr>
              <p:nvPr/>
            </p:nvSpPr>
            <p:spPr bwMode="auto">
              <a:xfrm>
                <a:off x="2715" y="1390"/>
                <a:ext cx="134" cy="81"/>
              </a:xfrm>
              <a:custGeom>
                <a:avLst/>
                <a:gdLst>
                  <a:gd name="T0" fmla="*/ 0 w 56"/>
                  <a:gd name="T1" fmla="*/ 28 h 34"/>
                  <a:gd name="T2" fmla="*/ 56 w 56"/>
                  <a:gd name="T3" fmla="*/ 34 h 34"/>
                  <a:gd name="T4" fmla="*/ 11 w 56"/>
                  <a:gd name="T5" fmla="*/ 0 h 34"/>
                  <a:gd name="T6" fmla="*/ 0 w 56"/>
                  <a:gd name="T7" fmla="*/ 28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" h="34">
                    <a:moveTo>
                      <a:pt x="0" y="28"/>
                    </a:moveTo>
                    <a:cubicBezTo>
                      <a:pt x="18" y="20"/>
                      <a:pt x="39" y="22"/>
                      <a:pt x="56" y="34"/>
                    </a:cubicBezTo>
                    <a:cubicBezTo>
                      <a:pt x="47" y="15"/>
                      <a:pt x="30" y="3"/>
                      <a:pt x="11" y="0"/>
                    </a:cubicBezTo>
                    <a:cubicBezTo>
                      <a:pt x="5" y="8"/>
                      <a:pt x="1" y="17"/>
                      <a:pt x="0" y="28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Freeform 34"/>
              <p:cNvSpPr>
                <a:spLocks/>
              </p:cNvSpPr>
              <p:nvPr/>
            </p:nvSpPr>
            <p:spPr bwMode="auto">
              <a:xfrm>
                <a:off x="2724" y="1466"/>
                <a:ext cx="125" cy="112"/>
              </a:xfrm>
              <a:custGeom>
                <a:avLst/>
                <a:gdLst>
                  <a:gd name="T0" fmla="*/ 18 w 52"/>
                  <a:gd name="T1" fmla="*/ 47 h 47"/>
                  <a:gd name="T2" fmla="*/ 52 w 52"/>
                  <a:gd name="T3" fmla="*/ 2 h 47"/>
                  <a:gd name="T4" fmla="*/ 0 w 52"/>
                  <a:gd name="T5" fmla="*/ 25 h 47"/>
                  <a:gd name="T6" fmla="*/ 18 w 52"/>
                  <a:gd name="T7" fmla="*/ 4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47">
                    <a:moveTo>
                      <a:pt x="18" y="47"/>
                    </a:moveTo>
                    <a:cubicBezTo>
                      <a:pt x="21" y="28"/>
                      <a:pt x="33" y="11"/>
                      <a:pt x="52" y="2"/>
                    </a:cubicBezTo>
                    <a:cubicBezTo>
                      <a:pt x="31" y="0"/>
                      <a:pt x="12" y="9"/>
                      <a:pt x="0" y="25"/>
                    </a:cubicBezTo>
                    <a:cubicBezTo>
                      <a:pt x="4" y="34"/>
                      <a:pt x="10" y="42"/>
                      <a:pt x="18" y="47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" name="Freeform 35"/>
              <p:cNvSpPr>
                <a:spLocks/>
              </p:cNvSpPr>
              <p:nvPr/>
            </p:nvSpPr>
            <p:spPr bwMode="auto">
              <a:xfrm>
                <a:off x="2815" y="1471"/>
                <a:ext cx="87" cy="136"/>
              </a:xfrm>
              <a:custGeom>
                <a:avLst/>
                <a:gdLst>
                  <a:gd name="T0" fmla="*/ 36 w 36"/>
                  <a:gd name="T1" fmla="*/ 52 h 57"/>
                  <a:gd name="T2" fmla="*/ 14 w 36"/>
                  <a:gd name="T3" fmla="*/ 0 h 57"/>
                  <a:gd name="T4" fmla="*/ 8 w 36"/>
                  <a:gd name="T5" fmla="*/ 56 h 57"/>
                  <a:gd name="T6" fmla="*/ 14 w 36"/>
                  <a:gd name="T7" fmla="*/ 57 h 57"/>
                  <a:gd name="T8" fmla="*/ 36 w 36"/>
                  <a:gd name="T9" fmla="*/ 52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7">
                    <a:moveTo>
                      <a:pt x="36" y="52"/>
                    </a:moveTo>
                    <a:cubicBezTo>
                      <a:pt x="21" y="40"/>
                      <a:pt x="12" y="21"/>
                      <a:pt x="14" y="0"/>
                    </a:cubicBezTo>
                    <a:cubicBezTo>
                      <a:pt x="2" y="17"/>
                      <a:pt x="0" y="38"/>
                      <a:pt x="8" y="56"/>
                    </a:cubicBezTo>
                    <a:cubicBezTo>
                      <a:pt x="10" y="56"/>
                      <a:pt x="12" y="57"/>
                      <a:pt x="14" y="57"/>
                    </a:cubicBezTo>
                    <a:cubicBezTo>
                      <a:pt x="22" y="57"/>
                      <a:pt x="30" y="55"/>
                      <a:pt x="36" y="52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15" name="Freeform 6"/>
          <p:cNvSpPr>
            <a:spLocks/>
          </p:cNvSpPr>
          <p:nvPr/>
        </p:nvSpPr>
        <p:spPr bwMode="auto">
          <a:xfrm>
            <a:off x="139147" y="3143421"/>
            <a:ext cx="466445" cy="273344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6" name="Freeform 6"/>
          <p:cNvSpPr>
            <a:spLocks/>
          </p:cNvSpPr>
          <p:nvPr/>
        </p:nvSpPr>
        <p:spPr bwMode="auto">
          <a:xfrm>
            <a:off x="2381229" y="0"/>
            <a:ext cx="901601" cy="528352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7" name="Freeform 6"/>
          <p:cNvSpPr>
            <a:spLocks/>
          </p:cNvSpPr>
          <p:nvPr/>
        </p:nvSpPr>
        <p:spPr bwMode="auto">
          <a:xfrm flipH="1">
            <a:off x="9781171" y="276755"/>
            <a:ext cx="1185005" cy="694428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8" name="Freeform 6"/>
          <p:cNvSpPr>
            <a:spLocks/>
          </p:cNvSpPr>
          <p:nvPr/>
        </p:nvSpPr>
        <p:spPr bwMode="auto">
          <a:xfrm flipH="1">
            <a:off x="7683700" y="753110"/>
            <a:ext cx="744257" cy="436145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9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4224" y="176303"/>
            <a:ext cx="9669063" cy="1015663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solidFill>
            <a:schemeClr val="lt1">
              <a:alpha val="69000"/>
            </a:schemeClr>
          </a:solidFill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6000" b="1" dirty="0" err="1">
                <a:solidFill>
                  <a:schemeClr val="accent1"/>
                </a:solidFill>
              </a:rPr>
              <a:t>Bài</a:t>
            </a:r>
            <a:r>
              <a:rPr lang="en-US" altLang="en-US" sz="6000" b="1" dirty="0">
                <a:solidFill>
                  <a:schemeClr val="accent1"/>
                </a:solidFill>
              </a:rPr>
              <a:t> 2: </a:t>
            </a:r>
            <a:r>
              <a:rPr lang="en-US" altLang="en-US" sz="6000" b="1" dirty="0" err="1">
                <a:solidFill>
                  <a:schemeClr val="accent1"/>
                </a:solidFill>
              </a:rPr>
              <a:t>Tìm</a:t>
            </a:r>
            <a:r>
              <a:rPr lang="en-US" altLang="en-US" sz="6000" b="1" dirty="0">
                <a:solidFill>
                  <a:schemeClr val="accent1"/>
                </a:solidFill>
              </a:rPr>
              <a:t> x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832972" y="1499492"/>
            <a:ext cx="5438274" cy="2489477"/>
            <a:chOff x="718744" y="1689182"/>
            <a:chExt cx="5438274" cy="2489477"/>
          </a:xfrm>
        </p:grpSpPr>
        <p:sp>
          <p:nvSpPr>
            <p:cNvPr id="40" name="矩形 5"/>
            <p:cNvSpPr>
              <a:spLocks noChangeAspect="1"/>
            </p:cNvSpPr>
            <p:nvPr/>
          </p:nvSpPr>
          <p:spPr>
            <a:xfrm>
              <a:off x="718744" y="1689182"/>
              <a:ext cx="5438274" cy="2489477"/>
            </a:xfrm>
            <a:custGeom>
              <a:avLst/>
              <a:gdLst>
                <a:gd name="connsiteX0" fmla="*/ 0 w 9384121"/>
                <a:gd name="connsiteY0" fmla="*/ 0 h 1506113"/>
                <a:gd name="connsiteX1" fmla="*/ 9384121 w 9384121"/>
                <a:gd name="connsiteY1" fmla="*/ 0 h 1506113"/>
                <a:gd name="connsiteX2" fmla="*/ 9384121 w 9384121"/>
                <a:gd name="connsiteY2" fmla="*/ 1506113 h 1506113"/>
                <a:gd name="connsiteX3" fmla="*/ 0 w 9384121"/>
                <a:gd name="connsiteY3" fmla="*/ 1506113 h 1506113"/>
                <a:gd name="connsiteX4" fmla="*/ 0 w 9384121"/>
                <a:gd name="connsiteY4" fmla="*/ 0 h 1506113"/>
                <a:gd name="connsiteX0" fmla="*/ 0 w 9393746"/>
                <a:gd name="connsiteY0" fmla="*/ 57752 h 1506113"/>
                <a:gd name="connsiteX1" fmla="*/ 9393746 w 9393746"/>
                <a:gd name="connsiteY1" fmla="*/ 0 h 1506113"/>
                <a:gd name="connsiteX2" fmla="*/ 9393746 w 9393746"/>
                <a:gd name="connsiteY2" fmla="*/ 1506113 h 1506113"/>
                <a:gd name="connsiteX3" fmla="*/ 9625 w 9393746"/>
                <a:gd name="connsiteY3" fmla="*/ 1506113 h 1506113"/>
                <a:gd name="connsiteX4" fmla="*/ 0 w 9393746"/>
                <a:gd name="connsiteY4" fmla="*/ 57752 h 1506113"/>
                <a:gd name="connsiteX0" fmla="*/ 1168813 w 10562559"/>
                <a:gd name="connsiteY0" fmla="*/ 215651 h 1664012"/>
                <a:gd name="connsiteX1" fmla="*/ 10562559 w 10562559"/>
                <a:gd name="connsiteY1" fmla="*/ 157899 h 1664012"/>
                <a:gd name="connsiteX2" fmla="*/ 10562559 w 10562559"/>
                <a:gd name="connsiteY2" fmla="*/ 1664012 h 1664012"/>
                <a:gd name="connsiteX3" fmla="*/ 1178438 w 10562559"/>
                <a:gd name="connsiteY3" fmla="*/ 1664012 h 1664012"/>
                <a:gd name="connsiteX4" fmla="*/ 1168813 w 10562559"/>
                <a:gd name="connsiteY4" fmla="*/ 215651 h 1664012"/>
                <a:gd name="connsiteX0" fmla="*/ 1168813 w 10562559"/>
                <a:gd name="connsiteY0" fmla="*/ 326691 h 1775052"/>
                <a:gd name="connsiteX1" fmla="*/ 10562559 w 10562559"/>
                <a:gd name="connsiteY1" fmla="*/ 268939 h 1775052"/>
                <a:gd name="connsiteX2" fmla="*/ 10562559 w 10562559"/>
                <a:gd name="connsiteY2" fmla="*/ 1775052 h 1775052"/>
                <a:gd name="connsiteX3" fmla="*/ 1178438 w 10562559"/>
                <a:gd name="connsiteY3" fmla="*/ 1775052 h 1775052"/>
                <a:gd name="connsiteX4" fmla="*/ 1168813 w 10562559"/>
                <a:gd name="connsiteY4" fmla="*/ 326691 h 1775052"/>
                <a:gd name="connsiteX0" fmla="*/ 1168813 w 10562559"/>
                <a:gd name="connsiteY0" fmla="*/ 326691 h 2061941"/>
                <a:gd name="connsiteX1" fmla="*/ 10562559 w 10562559"/>
                <a:gd name="connsiteY1" fmla="*/ 268939 h 2061941"/>
                <a:gd name="connsiteX2" fmla="*/ 10562559 w 10562559"/>
                <a:gd name="connsiteY2" fmla="*/ 1775052 h 2061941"/>
                <a:gd name="connsiteX3" fmla="*/ 1178438 w 10562559"/>
                <a:gd name="connsiteY3" fmla="*/ 1775052 h 2061941"/>
                <a:gd name="connsiteX4" fmla="*/ 1168813 w 10562559"/>
                <a:gd name="connsiteY4" fmla="*/ 326691 h 2061941"/>
                <a:gd name="connsiteX0" fmla="*/ 1159782 w 11212294"/>
                <a:gd name="connsiteY0" fmla="*/ 261548 h 1888556"/>
                <a:gd name="connsiteX1" fmla="*/ 10409149 w 11212294"/>
                <a:gd name="connsiteY1" fmla="*/ 300049 h 1888556"/>
                <a:gd name="connsiteX2" fmla="*/ 10553528 w 11212294"/>
                <a:gd name="connsiteY2" fmla="*/ 1709909 h 1888556"/>
                <a:gd name="connsiteX3" fmla="*/ 1169407 w 11212294"/>
                <a:gd name="connsiteY3" fmla="*/ 1709909 h 1888556"/>
                <a:gd name="connsiteX4" fmla="*/ 1159782 w 11212294"/>
                <a:gd name="connsiteY4" fmla="*/ 261548 h 1888556"/>
                <a:gd name="connsiteX0" fmla="*/ 1157470 w 11198477"/>
                <a:gd name="connsiteY0" fmla="*/ 208624 h 1830306"/>
                <a:gd name="connsiteX1" fmla="*/ 10369782 w 11198477"/>
                <a:gd name="connsiteY1" fmla="*/ 333587 h 1830306"/>
                <a:gd name="connsiteX2" fmla="*/ 10551216 w 11198477"/>
                <a:gd name="connsiteY2" fmla="*/ 1656985 h 1830306"/>
                <a:gd name="connsiteX3" fmla="*/ 1167095 w 11198477"/>
                <a:gd name="connsiteY3" fmla="*/ 1656985 h 1830306"/>
                <a:gd name="connsiteX4" fmla="*/ 1157470 w 11198477"/>
                <a:gd name="connsiteY4" fmla="*/ 208624 h 1830306"/>
                <a:gd name="connsiteX0" fmla="*/ 1157470 w 12195291"/>
                <a:gd name="connsiteY0" fmla="*/ 83980 h 1688293"/>
                <a:gd name="connsiteX1" fmla="*/ 10369782 w 12195291"/>
                <a:gd name="connsiteY1" fmla="*/ 208943 h 1688293"/>
                <a:gd name="connsiteX2" fmla="*/ 12176532 w 12195291"/>
                <a:gd name="connsiteY2" fmla="*/ 502931 h 1688293"/>
                <a:gd name="connsiteX3" fmla="*/ 10551216 w 12195291"/>
                <a:gd name="connsiteY3" fmla="*/ 1532341 h 1688293"/>
                <a:gd name="connsiteX4" fmla="*/ 1167095 w 12195291"/>
                <a:gd name="connsiteY4" fmla="*/ 1532341 h 1688293"/>
                <a:gd name="connsiteX5" fmla="*/ 1157470 w 12195291"/>
                <a:gd name="connsiteY5" fmla="*/ 83980 h 16882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5291" h="1688293">
                  <a:moveTo>
                    <a:pt x="1157470" y="83980"/>
                  </a:moveTo>
                  <a:cubicBezTo>
                    <a:pt x="2691251" y="-136586"/>
                    <a:pt x="8533272" y="139118"/>
                    <a:pt x="10369782" y="208943"/>
                  </a:cubicBezTo>
                  <a:cubicBezTo>
                    <a:pt x="12206292" y="278768"/>
                    <a:pt x="12146293" y="282365"/>
                    <a:pt x="12176532" y="502931"/>
                  </a:cubicBezTo>
                  <a:cubicBezTo>
                    <a:pt x="12206771" y="723497"/>
                    <a:pt x="12386122" y="1360773"/>
                    <a:pt x="10551216" y="1532341"/>
                  </a:cubicBezTo>
                  <a:cubicBezTo>
                    <a:pt x="8716310" y="1703909"/>
                    <a:pt x="2732719" y="1773735"/>
                    <a:pt x="1167095" y="1532341"/>
                  </a:cubicBezTo>
                  <a:cubicBezTo>
                    <a:pt x="-398529" y="1290947"/>
                    <a:pt x="-376311" y="304546"/>
                    <a:pt x="1157470" y="83980"/>
                  </a:cubicBezTo>
                  <a:close/>
                </a:path>
              </a:pathLst>
            </a:custGeom>
            <a:solidFill>
              <a:schemeClr val="bg1">
                <a:alpha val="6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899903" y="2182971"/>
                  <a:ext cx="4746171" cy="139230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4800" b="1" dirty="0">
                            <a:ln/>
                            <a:solidFill>
                              <a:schemeClr val="accent6">
                                <a:lumMod val="50000"/>
                              </a:schemeClr>
                            </a:solidFill>
                          </a:rPr>
                          <m:t>x</m:t>
                        </m:r>
                        <m:r>
                          <a:rPr lang="en-US" sz="4800" b="1" i="1" dirty="0" smtClean="0">
                            <a:ln/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=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𝟕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9903" y="2182971"/>
                  <a:ext cx="4746171" cy="139230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/>
          <p:cNvGrpSpPr/>
          <p:nvPr/>
        </p:nvGrpSpPr>
        <p:grpSpPr>
          <a:xfrm>
            <a:off x="5708820" y="3988969"/>
            <a:ext cx="5438274" cy="2489477"/>
            <a:chOff x="5708820" y="3645523"/>
            <a:chExt cx="5438274" cy="2489477"/>
          </a:xfrm>
        </p:grpSpPr>
        <p:sp>
          <p:nvSpPr>
            <p:cNvPr id="43" name="矩形 5"/>
            <p:cNvSpPr>
              <a:spLocks noChangeAspect="1"/>
            </p:cNvSpPr>
            <p:nvPr/>
          </p:nvSpPr>
          <p:spPr>
            <a:xfrm>
              <a:off x="5708820" y="3645523"/>
              <a:ext cx="5438274" cy="2489477"/>
            </a:xfrm>
            <a:custGeom>
              <a:avLst/>
              <a:gdLst>
                <a:gd name="connsiteX0" fmla="*/ 0 w 9384121"/>
                <a:gd name="connsiteY0" fmla="*/ 0 h 1506113"/>
                <a:gd name="connsiteX1" fmla="*/ 9384121 w 9384121"/>
                <a:gd name="connsiteY1" fmla="*/ 0 h 1506113"/>
                <a:gd name="connsiteX2" fmla="*/ 9384121 w 9384121"/>
                <a:gd name="connsiteY2" fmla="*/ 1506113 h 1506113"/>
                <a:gd name="connsiteX3" fmla="*/ 0 w 9384121"/>
                <a:gd name="connsiteY3" fmla="*/ 1506113 h 1506113"/>
                <a:gd name="connsiteX4" fmla="*/ 0 w 9384121"/>
                <a:gd name="connsiteY4" fmla="*/ 0 h 1506113"/>
                <a:gd name="connsiteX0" fmla="*/ 0 w 9393746"/>
                <a:gd name="connsiteY0" fmla="*/ 57752 h 1506113"/>
                <a:gd name="connsiteX1" fmla="*/ 9393746 w 9393746"/>
                <a:gd name="connsiteY1" fmla="*/ 0 h 1506113"/>
                <a:gd name="connsiteX2" fmla="*/ 9393746 w 9393746"/>
                <a:gd name="connsiteY2" fmla="*/ 1506113 h 1506113"/>
                <a:gd name="connsiteX3" fmla="*/ 9625 w 9393746"/>
                <a:gd name="connsiteY3" fmla="*/ 1506113 h 1506113"/>
                <a:gd name="connsiteX4" fmla="*/ 0 w 9393746"/>
                <a:gd name="connsiteY4" fmla="*/ 57752 h 1506113"/>
                <a:gd name="connsiteX0" fmla="*/ 1168813 w 10562559"/>
                <a:gd name="connsiteY0" fmla="*/ 215651 h 1664012"/>
                <a:gd name="connsiteX1" fmla="*/ 10562559 w 10562559"/>
                <a:gd name="connsiteY1" fmla="*/ 157899 h 1664012"/>
                <a:gd name="connsiteX2" fmla="*/ 10562559 w 10562559"/>
                <a:gd name="connsiteY2" fmla="*/ 1664012 h 1664012"/>
                <a:gd name="connsiteX3" fmla="*/ 1178438 w 10562559"/>
                <a:gd name="connsiteY3" fmla="*/ 1664012 h 1664012"/>
                <a:gd name="connsiteX4" fmla="*/ 1168813 w 10562559"/>
                <a:gd name="connsiteY4" fmla="*/ 215651 h 1664012"/>
                <a:gd name="connsiteX0" fmla="*/ 1168813 w 10562559"/>
                <a:gd name="connsiteY0" fmla="*/ 326691 h 1775052"/>
                <a:gd name="connsiteX1" fmla="*/ 10562559 w 10562559"/>
                <a:gd name="connsiteY1" fmla="*/ 268939 h 1775052"/>
                <a:gd name="connsiteX2" fmla="*/ 10562559 w 10562559"/>
                <a:gd name="connsiteY2" fmla="*/ 1775052 h 1775052"/>
                <a:gd name="connsiteX3" fmla="*/ 1178438 w 10562559"/>
                <a:gd name="connsiteY3" fmla="*/ 1775052 h 1775052"/>
                <a:gd name="connsiteX4" fmla="*/ 1168813 w 10562559"/>
                <a:gd name="connsiteY4" fmla="*/ 326691 h 1775052"/>
                <a:gd name="connsiteX0" fmla="*/ 1168813 w 10562559"/>
                <a:gd name="connsiteY0" fmla="*/ 326691 h 2061941"/>
                <a:gd name="connsiteX1" fmla="*/ 10562559 w 10562559"/>
                <a:gd name="connsiteY1" fmla="*/ 268939 h 2061941"/>
                <a:gd name="connsiteX2" fmla="*/ 10562559 w 10562559"/>
                <a:gd name="connsiteY2" fmla="*/ 1775052 h 2061941"/>
                <a:gd name="connsiteX3" fmla="*/ 1178438 w 10562559"/>
                <a:gd name="connsiteY3" fmla="*/ 1775052 h 2061941"/>
                <a:gd name="connsiteX4" fmla="*/ 1168813 w 10562559"/>
                <a:gd name="connsiteY4" fmla="*/ 326691 h 2061941"/>
                <a:gd name="connsiteX0" fmla="*/ 1159782 w 11212294"/>
                <a:gd name="connsiteY0" fmla="*/ 261548 h 1888556"/>
                <a:gd name="connsiteX1" fmla="*/ 10409149 w 11212294"/>
                <a:gd name="connsiteY1" fmla="*/ 300049 h 1888556"/>
                <a:gd name="connsiteX2" fmla="*/ 10553528 w 11212294"/>
                <a:gd name="connsiteY2" fmla="*/ 1709909 h 1888556"/>
                <a:gd name="connsiteX3" fmla="*/ 1169407 w 11212294"/>
                <a:gd name="connsiteY3" fmla="*/ 1709909 h 1888556"/>
                <a:gd name="connsiteX4" fmla="*/ 1159782 w 11212294"/>
                <a:gd name="connsiteY4" fmla="*/ 261548 h 1888556"/>
                <a:gd name="connsiteX0" fmla="*/ 1157470 w 11198477"/>
                <a:gd name="connsiteY0" fmla="*/ 208624 h 1830306"/>
                <a:gd name="connsiteX1" fmla="*/ 10369782 w 11198477"/>
                <a:gd name="connsiteY1" fmla="*/ 333587 h 1830306"/>
                <a:gd name="connsiteX2" fmla="*/ 10551216 w 11198477"/>
                <a:gd name="connsiteY2" fmla="*/ 1656985 h 1830306"/>
                <a:gd name="connsiteX3" fmla="*/ 1167095 w 11198477"/>
                <a:gd name="connsiteY3" fmla="*/ 1656985 h 1830306"/>
                <a:gd name="connsiteX4" fmla="*/ 1157470 w 11198477"/>
                <a:gd name="connsiteY4" fmla="*/ 208624 h 1830306"/>
                <a:gd name="connsiteX0" fmla="*/ 1157470 w 12195291"/>
                <a:gd name="connsiteY0" fmla="*/ 83980 h 1688293"/>
                <a:gd name="connsiteX1" fmla="*/ 10369782 w 12195291"/>
                <a:gd name="connsiteY1" fmla="*/ 208943 h 1688293"/>
                <a:gd name="connsiteX2" fmla="*/ 12176532 w 12195291"/>
                <a:gd name="connsiteY2" fmla="*/ 502931 h 1688293"/>
                <a:gd name="connsiteX3" fmla="*/ 10551216 w 12195291"/>
                <a:gd name="connsiteY3" fmla="*/ 1532341 h 1688293"/>
                <a:gd name="connsiteX4" fmla="*/ 1167095 w 12195291"/>
                <a:gd name="connsiteY4" fmla="*/ 1532341 h 1688293"/>
                <a:gd name="connsiteX5" fmla="*/ 1157470 w 12195291"/>
                <a:gd name="connsiteY5" fmla="*/ 83980 h 16882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5291" h="1688293">
                  <a:moveTo>
                    <a:pt x="1157470" y="83980"/>
                  </a:moveTo>
                  <a:cubicBezTo>
                    <a:pt x="2691251" y="-136586"/>
                    <a:pt x="8533272" y="139118"/>
                    <a:pt x="10369782" y="208943"/>
                  </a:cubicBezTo>
                  <a:cubicBezTo>
                    <a:pt x="12206292" y="278768"/>
                    <a:pt x="12146293" y="282365"/>
                    <a:pt x="12176532" y="502931"/>
                  </a:cubicBezTo>
                  <a:cubicBezTo>
                    <a:pt x="12206771" y="723497"/>
                    <a:pt x="12386122" y="1360773"/>
                    <a:pt x="10551216" y="1532341"/>
                  </a:cubicBezTo>
                  <a:cubicBezTo>
                    <a:pt x="8716310" y="1703909"/>
                    <a:pt x="2732719" y="1773735"/>
                    <a:pt x="1167095" y="1532341"/>
                  </a:cubicBezTo>
                  <a:cubicBezTo>
                    <a:pt x="-398529" y="1290947"/>
                    <a:pt x="-376311" y="304546"/>
                    <a:pt x="1157470" y="83980"/>
                  </a:cubicBezTo>
                  <a:close/>
                </a:path>
              </a:pathLst>
            </a:custGeom>
            <a:solidFill>
              <a:schemeClr val="bg1">
                <a:alpha val="6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6692164" y="4213345"/>
                  <a:ext cx="3800271" cy="139224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 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: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=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92164" y="4213345"/>
                  <a:ext cx="3800271" cy="139224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5" name="图片 33">
            <a:extLst>
              <a:ext uri="{FF2B5EF4-FFF2-40B4-BE49-F238E27FC236}">
                <a16:creationId xmlns:a16="http://schemas.microsoft.com/office/drawing/2014/main" id="{1DA95EBC-C88A-420E-BF18-38357415476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147" y="3280093"/>
            <a:ext cx="1693825" cy="3269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5881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2081" y="2419075"/>
            <a:ext cx="2426245" cy="24262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m:rPr>
                          <m:nor/>
                        </m:rPr>
                        <a:rPr lang="en-US" sz="4800" b="1" dirty="0">
                          <a:ln/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m:t>x</m:t>
                      </m:r>
                      <m:r>
                        <a:rPr lang="en-US" sz="4800" b="1" i="1" dirty="0" smtClean="0">
                          <a:ln/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28">
            <a:extLst>
              <a:ext uri="{FF2B5EF4-FFF2-40B4-BE49-F238E27FC236}">
                <a16:creationId xmlns:a16="http://schemas.microsoft.com/office/drawing/2014/main" id="{6F424A89-5784-43A8-A7A5-1FF6FAB83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8905" y="3278255"/>
            <a:ext cx="4952685" cy="707886"/>
          </a:xfrm>
          <a:prstGeom prst="rect">
            <a:avLst/>
          </a:prstGeom>
          <a:solidFill>
            <a:schemeClr val="bg1"/>
          </a:solidFill>
          <a:ln w="63500">
            <a:solidFill>
              <a:schemeClr val="accent1"/>
            </a:solidFill>
            <a:prstDash val="dashDot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ừa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ưa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iết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6087979" y="2286000"/>
            <a:ext cx="597269" cy="890337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7416" y="2731168"/>
            <a:ext cx="2089913" cy="2494577"/>
          </a:xfrm>
          <a:prstGeom prst="rect">
            <a:avLst/>
          </a:prstGeom>
        </p:spPr>
      </p:pic>
      <p:sp>
        <p:nvSpPr>
          <p:cNvPr id="10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2081" y="4432780"/>
            <a:ext cx="9669063" cy="1323439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Muố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tìm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thừa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chưa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biết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t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lấy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tích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chi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cho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thừa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đã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biết</a:t>
            </a:r>
            <a:endParaRPr lang="en-US" altLang="en-US" sz="40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350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240" y="1586903"/>
            <a:ext cx="3940768" cy="39407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m:rPr>
                          <m:nor/>
                        </m:rPr>
                        <a:rPr lang="en-US" sz="4800" b="1" dirty="0">
                          <a:ln/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m:t>x</m:t>
                      </m:r>
                      <m:r>
                        <a:rPr lang="en-US" sz="4800" b="1" i="1" dirty="0" smtClean="0">
                          <a:ln/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820668" y="2823847"/>
                <a:ext cx="2788777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668" y="2823847"/>
                <a:ext cx="2788777" cy="13923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820668" y="4428322"/>
                <a:ext cx="2470805" cy="13841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 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1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668" y="4428322"/>
                <a:ext cx="2470805" cy="138416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9871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0254" y="2325088"/>
            <a:ext cx="2689624" cy="26972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28">
            <a:extLst>
              <a:ext uri="{FF2B5EF4-FFF2-40B4-BE49-F238E27FC236}">
                <a16:creationId xmlns:a16="http://schemas.microsoft.com/office/drawing/2014/main" id="{6F424A89-5784-43A8-A7A5-1FF6FAB83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8905" y="3278255"/>
            <a:ext cx="4952685" cy="707886"/>
          </a:xfrm>
          <a:prstGeom prst="rect">
            <a:avLst/>
          </a:prstGeom>
          <a:solidFill>
            <a:schemeClr val="bg1"/>
          </a:solidFill>
          <a:ln w="63500">
            <a:solidFill>
              <a:schemeClr val="accent1"/>
            </a:solidFill>
            <a:prstDash val="dashDot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6087979" y="2286000"/>
            <a:ext cx="597269" cy="890337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7416" y="2731168"/>
            <a:ext cx="2089913" cy="2494577"/>
          </a:xfrm>
          <a:prstGeom prst="rect">
            <a:avLst/>
          </a:prstGeom>
        </p:spPr>
      </p:pic>
      <p:sp>
        <p:nvSpPr>
          <p:cNvPr id="10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8335" y="4373593"/>
            <a:ext cx="7964898" cy="1323439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Muố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tìm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chia t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lấy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bị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chi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chia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cho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</a:rPr>
              <a:t>thương</a:t>
            </a:r>
            <a:endParaRPr lang="en-US" altLang="en-US" sz="40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13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4844" y="2219753"/>
            <a:ext cx="3342656" cy="33520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331" y="1211229"/>
                <a:ext cx="4746171" cy="139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820668" y="2603533"/>
                <a:ext cx="2925032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668" y="2603533"/>
                <a:ext cx="2925032" cy="13923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820668" y="4187691"/>
                <a:ext cx="2163028" cy="1383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  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668" y="4187691"/>
                <a:ext cx="2163028" cy="1383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5202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>
            <a:extLst>
              <a:ext uri="{FF2B5EF4-FFF2-40B4-BE49-F238E27FC236}">
                <a16:creationId xmlns:a16="http://schemas.microsoft.com/office/drawing/2014/main" id="{F4981A70-831A-4302-9BF5-F5F647BAC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164217"/>
            <a:ext cx="8610600" cy="11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ts val="600"/>
              </a:spcBef>
            </a:pPr>
            <a:r>
              <a:rPr lang="en-US" altLang="en-US" sz="3200" b="1" dirty="0" err="1">
                <a:latin typeface="Times New Roman" panose="02020603050405020304" pitchFamily="18" charset="0"/>
              </a:rPr>
              <a:t>Bài</a:t>
            </a:r>
            <a:r>
              <a:rPr lang="en-US" altLang="en-US" sz="3200" b="1" dirty="0">
                <a:latin typeface="Times New Roman" panose="02020603050405020304" pitchFamily="18" charset="0"/>
              </a:rPr>
              <a:t> 4: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Một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hình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bình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hành</a:t>
            </a:r>
            <a:r>
              <a:rPr lang="en-US" altLang="en-US" sz="3200" b="1" dirty="0">
                <a:latin typeface="Times New Roman" panose="02020603050405020304" pitchFamily="18" charset="0"/>
              </a:rPr>
              <a:t> có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diệ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ích</a:t>
            </a:r>
            <a:r>
              <a:rPr lang="en-US" altLang="en-US" sz="3200" b="1" dirty="0">
                <a:latin typeface="Times New Roman" panose="02020603050405020304" pitchFamily="18" charset="0"/>
              </a:rPr>
              <a:t>      m</a:t>
            </a:r>
            <a:r>
              <a:rPr lang="en-US" altLang="en-US" sz="32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3200" b="1" dirty="0">
                <a:latin typeface="Times New Roman" panose="02020603050405020304" pitchFamily="18" charset="0"/>
              </a:rPr>
              <a:t>, </a:t>
            </a:r>
          </a:p>
          <a:p>
            <a:pPr>
              <a:spcBef>
                <a:spcPts val="600"/>
              </a:spcBef>
            </a:pPr>
            <a:r>
              <a:rPr lang="en-US" altLang="en-US" sz="3200" b="1" dirty="0" err="1">
                <a:latin typeface="Times New Roman" panose="02020603050405020304" pitchFamily="18" charset="0"/>
              </a:rPr>
              <a:t>chiều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ao</a:t>
            </a:r>
            <a:r>
              <a:rPr lang="en-US" altLang="en-US" sz="3200" b="1" dirty="0">
                <a:latin typeface="Times New Roman" panose="02020603050405020304" pitchFamily="18" charset="0"/>
              </a:rPr>
              <a:t>      m.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độ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dài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đáy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ủa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hình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đó</a:t>
            </a:r>
            <a:r>
              <a:rPr lang="en-US" altLang="en-US" sz="3200" b="1" dirty="0">
                <a:latin typeface="Times New Roman" panose="02020603050405020304" pitchFamily="18" charset="0"/>
              </a:rPr>
              <a:t>.</a:t>
            </a:r>
            <a:r>
              <a:rPr lang="en-US" altLang="en-US" sz="3200" dirty="0"/>
              <a:t> </a:t>
            </a:r>
          </a:p>
        </p:txBody>
      </p:sp>
      <p:graphicFrame>
        <p:nvGraphicFramePr>
          <p:cNvPr id="28675" name="Object 5">
            <a:extLst>
              <a:ext uri="{FF2B5EF4-FFF2-40B4-BE49-F238E27FC236}">
                <a16:creationId xmlns:a16="http://schemas.microsoft.com/office/drawing/2014/main" id="{6F058F54-E418-442D-89B2-6B5E20EAFF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2550" y="35528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28675" name="Object 5">
                        <a:extLst>
                          <a:ext uri="{FF2B5EF4-FFF2-40B4-BE49-F238E27FC236}">
                            <a16:creationId xmlns:a16="http://schemas.microsoft.com/office/drawing/2014/main" id="{6F058F54-E418-442D-89B2-6B5E20EAFF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355282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11">
            <a:extLst>
              <a:ext uri="{FF2B5EF4-FFF2-40B4-BE49-F238E27FC236}">
                <a16:creationId xmlns:a16="http://schemas.microsoft.com/office/drawing/2014/main" id="{DE576E02-468C-4821-AE6C-1A30B9951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2550" y="56864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28676" name="Object 11">
                        <a:extLst>
                          <a:ext uri="{FF2B5EF4-FFF2-40B4-BE49-F238E27FC236}">
                            <a16:creationId xmlns:a16="http://schemas.microsoft.com/office/drawing/2014/main" id="{DE576E02-468C-4821-AE6C-1A30B9951F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568642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14">
            <a:extLst>
              <a:ext uri="{FF2B5EF4-FFF2-40B4-BE49-F238E27FC236}">
                <a16:creationId xmlns:a16="http://schemas.microsoft.com/office/drawing/2014/main" id="{45AB73C7-EE50-4491-B31E-6C0F1D015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673425"/>
              </p:ext>
            </p:extLst>
          </p:nvPr>
        </p:nvGraphicFramePr>
        <p:xfrm>
          <a:off x="8763000" y="1022986"/>
          <a:ext cx="5413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6" imgW="152334" imgH="393529" progId="Equation.3">
                  <p:embed/>
                </p:oleObj>
              </mc:Choice>
              <mc:Fallback>
                <p:oleObj name="Equation" r:id="rId6" imgW="152334" imgH="393529" progId="Equation.3">
                  <p:embed/>
                  <p:pic>
                    <p:nvPicPr>
                      <p:cNvPr id="28677" name="Object 14">
                        <a:extLst>
                          <a:ext uri="{FF2B5EF4-FFF2-40B4-BE49-F238E27FC236}">
                            <a16:creationId xmlns:a16="http://schemas.microsoft.com/office/drawing/2014/main" id="{45AB73C7-EE50-4491-B31E-6C0F1D015E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1022986"/>
                        <a:ext cx="5413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14">
            <a:extLst>
              <a:ext uri="{FF2B5EF4-FFF2-40B4-BE49-F238E27FC236}">
                <a16:creationId xmlns:a16="http://schemas.microsoft.com/office/drawing/2014/main" id="{71C371B4-81AA-4BD0-9472-0EDE233B5D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769850"/>
              </p:ext>
            </p:extLst>
          </p:nvPr>
        </p:nvGraphicFramePr>
        <p:xfrm>
          <a:off x="3679031" y="1526223"/>
          <a:ext cx="5413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8" imgW="152334" imgH="393529" progId="Equation.3">
                  <p:embed/>
                </p:oleObj>
              </mc:Choice>
              <mc:Fallback>
                <p:oleObj name="Equation" r:id="rId8" imgW="152334" imgH="393529" progId="Equation.3">
                  <p:embed/>
                  <p:pic>
                    <p:nvPicPr>
                      <p:cNvPr id="28678" name="Object 14">
                        <a:extLst>
                          <a:ext uri="{FF2B5EF4-FFF2-40B4-BE49-F238E27FC236}">
                            <a16:creationId xmlns:a16="http://schemas.microsoft.com/office/drawing/2014/main" id="{71C371B4-81AA-4BD0-9472-0EDE233B5D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31" y="1526223"/>
                        <a:ext cx="54133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3">
            <a:extLst>
              <a:ext uri="{FF2B5EF4-FFF2-40B4-BE49-F238E27FC236}">
                <a16:creationId xmlns:a16="http://schemas.microsoft.com/office/drawing/2014/main" id="{5661825C-E6A8-493C-AECA-24FD27492E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0532" y="2669772"/>
            <a:ext cx="190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endParaRPr lang="en-US" alt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 Box 5">
            <a:extLst>
              <a:ext uri="{FF2B5EF4-FFF2-40B4-BE49-F238E27FC236}">
                <a16:creationId xmlns:a16="http://schemas.microsoft.com/office/drawing/2014/main" id="{CB13301E-5105-4C69-8DDD-44CD65125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435917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H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H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H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H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H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… m ?</a:t>
            </a:r>
            <a:endParaRPr lang="en-US" altLang="en-US" sz="2800" b="1" dirty="0">
              <a:solidFill>
                <a:srgbClr val="002060"/>
              </a:solidFill>
              <a:latin typeface=".VnArial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BDC951AA-BC42-4146-B83F-B9029F031C25}"/>
              </a:ext>
            </a:extLst>
          </p:cNvPr>
          <p:cNvSpPr/>
          <p:nvPr/>
        </p:nvSpPr>
        <p:spPr>
          <a:xfrm>
            <a:off x="1447800" y="3592830"/>
            <a:ext cx="90678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       m</a:t>
            </a:r>
            <a:r>
              <a:rPr lang="en-US" altLang="en-US" sz="2800" b="1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D0D39E9D-264B-43FB-A346-144346B2EB83}"/>
              </a:ext>
            </a:extLst>
          </p:cNvPr>
          <p:cNvSpPr/>
          <p:nvPr/>
        </p:nvSpPr>
        <p:spPr>
          <a:xfrm>
            <a:off x="1447800" y="4597717"/>
            <a:ext cx="91313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      m </a:t>
            </a:r>
          </a:p>
        </p:txBody>
      </p:sp>
      <p:graphicFrame>
        <p:nvGraphicFramePr>
          <p:cNvPr id="28683" name="Object 14">
            <a:extLst>
              <a:ext uri="{FF2B5EF4-FFF2-40B4-BE49-F238E27FC236}">
                <a16:creationId xmlns:a16="http://schemas.microsoft.com/office/drawing/2014/main" id="{DE6A789B-2E1D-48FC-B1AA-CDA213B85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348691"/>
              </p:ext>
            </p:extLst>
          </p:nvPr>
        </p:nvGraphicFramePr>
        <p:xfrm>
          <a:off x="3074195" y="3327401"/>
          <a:ext cx="5413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9" imgW="152334" imgH="393529" progId="Equation.3">
                  <p:embed/>
                </p:oleObj>
              </mc:Choice>
              <mc:Fallback>
                <p:oleObj name="Equation" r:id="rId9" imgW="152334" imgH="393529" progId="Equation.3">
                  <p:embed/>
                  <p:pic>
                    <p:nvPicPr>
                      <p:cNvPr id="28683" name="Object 14">
                        <a:extLst>
                          <a:ext uri="{FF2B5EF4-FFF2-40B4-BE49-F238E27FC236}">
                            <a16:creationId xmlns:a16="http://schemas.microsoft.com/office/drawing/2014/main" id="{DE6A789B-2E1D-48FC-B1AA-CDA213B85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195" y="3327401"/>
                        <a:ext cx="54133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4">
            <a:extLst>
              <a:ext uri="{FF2B5EF4-FFF2-40B4-BE49-F238E27FC236}">
                <a16:creationId xmlns:a16="http://schemas.microsoft.com/office/drawing/2014/main" id="{BE546712-6503-4871-89DB-8BF5F8C96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018183"/>
              </p:ext>
            </p:extLst>
          </p:nvPr>
        </p:nvGraphicFramePr>
        <p:xfrm>
          <a:off x="3205064" y="4384212"/>
          <a:ext cx="5413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0" imgW="152334" imgH="393529" progId="Equation.3">
                  <p:embed/>
                </p:oleObj>
              </mc:Choice>
              <mc:Fallback>
                <p:oleObj name="Equation" r:id="rId10" imgW="152334" imgH="393529" progId="Equation.3">
                  <p:embed/>
                  <p:pic>
                    <p:nvPicPr>
                      <p:cNvPr id="28684" name="Object 14">
                        <a:extLst>
                          <a:ext uri="{FF2B5EF4-FFF2-40B4-BE49-F238E27FC236}">
                            <a16:creationId xmlns:a16="http://schemas.microsoft.com/office/drawing/2014/main" id="{BE546712-6503-4871-89DB-8BF5F8C964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064" y="4384212"/>
                        <a:ext cx="54133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Text Box 3">
            <a:extLst>
              <a:ext uri="{FF2B5EF4-FFF2-40B4-BE49-F238E27FC236}">
                <a16:creationId xmlns:a16="http://schemas.microsoft.com/office/drawing/2014/main" id="{8AE0C00D-F857-4B75-B40E-344EAC581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1050" y="2886075"/>
            <a:ext cx="1905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32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86" name="Text Box 3">
            <a:extLst>
              <a:ext uri="{FF2B5EF4-FFF2-40B4-BE49-F238E27FC236}">
                <a16:creationId xmlns:a16="http://schemas.microsoft.com/office/drawing/2014/main" id="{17BA0291-FAD2-4A60-9DF3-3C5146A221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3810001"/>
            <a:ext cx="579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8687" name="Text Box 3">
            <a:extLst>
              <a:ext uri="{FF2B5EF4-FFF2-40B4-BE49-F238E27FC236}">
                <a16:creationId xmlns:a16="http://schemas.microsoft.com/office/drawing/2014/main" id="{5D8DD260-5196-4863-97CE-3CDC74EFC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4610101"/>
            <a:ext cx="83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)</a:t>
            </a:r>
          </a:p>
        </p:txBody>
      </p:sp>
      <p:sp>
        <p:nvSpPr>
          <p:cNvPr id="28688" name="Text Box 3">
            <a:extLst>
              <a:ext uri="{FF2B5EF4-FFF2-40B4-BE49-F238E27FC236}">
                <a16:creationId xmlns:a16="http://schemas.microsoft.com/office/drawing/2014/main" id="{788384AD-6D6A-47D2-AC43-8B04BE64F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400040"/>
            <a:ext cx="579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m</a:t>
            </a:r>
          </a:p>
        </p:txBody>
      </p:sp>
      <p:graphicFrame>
        <p:nvGraphicFramePr>
          <p:cNvPr id="28689" name="Object 1">
            <a:extLst>
              <a:ext uri="{FF2B5EF4-FFF2-40B4-BE49-F238E27FC236}">
                <a16:creationId xmlns:a16="http://schemas.microsoft.com/office/drawing/2014/main" id="{3EE30DDB-5281-4914-8A17-9833A247F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486695"/>
              </p:ext>
            </p:extLst>
          </p:nvPr>
        </p:nvGraphicFramePr>
        <p:xfrm>
          <a:off x="6326189" y="4421189"/>
          <a:ext cx="5413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1" imgW="152334" imgH="393529" progId="Equation.3">
                  <p:embed/>
                </p:oleObj>
              </mc:Choice>
              <mc:Fallback>
                <p:oleObj name="Equation" r:id="rId11" imgW="152334" imgH="393529" progId="Equation.3">
                  <p:embed/>
                  <p:pic>
                    <p:nvPicPr>
                      <p:cNvPr id="28689" name="Object 1">
                        <a:extLst>
                          <a:ext uri="{FF2B5EF4-FFF2-40B4-BE49-F238E27FC236}">
                            <a16:creationId xmlns:a16="http://schemas.microsoft.com/office/drawing/2014/main" id="{3EE30DDB-5281-4914-8A17-9833A247F3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9" y="4421189"/>
                        <a:ext cx="54133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2">
            <a:extLst>
              <a:ext uri="{FF2B5EF4-FFF2-40B4-BE49-F238E27FC236}">
                <a16:creationId xmlns:a16="http://schemas.microsoft.com/office/drawing/2014/main" id="{33301C98-D8E0-4B45-8BB1-193224BD10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269252"/>
              </p:ext>
            </p:extLst>
          </p:nvPr>
        </p:nvGraphicFramePr>
        <p:xfrm>
          <a:off x="7307264" y="4411664"/>
          <a:ext cx="5413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2" imgW="152334" imgH="393529" progId="Equation.3">
                  <p:embed/>
                </p:oleObj>
              </mc:Choice>
              <mc:Fallback>
                <p:oleObj name="Equation" r:id="rId12" imgW="152334" imgH="393529" progId="Equation.3">
                  <p:embed/>
                  <p:pic>
                    <p:nvPicPr>
                      <p:cNvPr id="28690" name="Object 2">
                        <a:extLst>
                          <a:ext uri="{FF2B5EF4-FFF2-40B4-BE49-F238E27FC236}">
                            <a16:creationId xmlns:a16="http://schemas.microsoft.com/office/drawing/2014/main" id="{33301C98-D8E0-4B45-8BB1-193224BD1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4" y="4411664"/>
                        <a:ext cx="54133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1" name="TextBox 3">
            <a:extLst>
              <a:ext uri="{FF2B5EF4-FFF2-40B4-BE49-F238E27FC236}">
                <a16:creationId xmlns:a16="http://schemas.microsoft.com/office/drawing/2014/main" id="{3E674DEE-DCEC-4EAF-84D4-634CAB264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2264" y="4652964"/>
            <a:ext cx="5540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28692" name="TextBox 23">
            <a:extLst>
              <a:ext uri="{FF2B5EF4-FFF2-40B4-BE49-F238E27FC236}">
                <a16:creationId xmlns:a16="http://schemas.microsoft.com/office/drawing/2014/main" id="{B94A8D73-8D3A-438E-A50C-EB44C064E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3239" y="4610101"/>
            <a:ext cx="554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8693" name="TextBox 24">
            <a:extLst>
              <a:ext uri="{FF2B5EF4-FFF2-40B4-BE49-F238E27FC236}">
                <a16:creationId xmlns:a16="http://schemas.microsoft.com/office/drawing/2014/main" id="{0063C202-66E8-4BEE-BAD1-41A1976D1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2800" y="4637088"/>
            <a:ext cx="5540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8694" name="TextBox 25">
            <a:extLst>
              <a:ext uri="{FF2B5EF4-FFF2-40B4-BE49-F238E27FC236}">
                <a16:creationId xmlns:a16="http://schemas.microsoft.com/office/drawing/2014/main" id="{C245E1EB-DFA8-4283-84C5-75DC8BB1E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0614" y="5339715"/>
            <a:ext cx="5540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/>
      <p:bldP spid="41" grpId="0"/>
      <p:bldP spid="42" grpId="0"/>
      <p:bldP spid="43" grpId="0"/>
      <p:bldP spid="28685" grpId="0"/>
      <p:bldP spid="28686" grpId="0"/>
      <p:bldP spid="28687" grpId="0"/>
      <p:bldP spid="28688" grpId="0"/>
      <p:bldP spid="28691" grpId="0"/>
      <p:bldP spid="28692" grpId="0"/>
      <p:bldP spid="28693" grpId="0"/>
      <p:bldP spid="2869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CA43C7E0-9F33-4FE9-9C6F-EB5FFB21BA29}"/>
              </a:ext>
            </a:extLst>
          </p:cNvPr>
          <p:cNvSpPr/>
          <p:nvPr/>
        </p:nvSpPr>
        <p:spPr>
          <a:xfrm>
            <a:off x="8656638" y="3851276"/>
            <a:ext cx="639762" cy="64452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6ED7F57D-9EA1-4D1E-BC37-BF09B12FAD46}"/>
              </a:ext>
            </a:extLst>
          </p:cNvPr>
          <p:cNvSpPr/>
          <p:nvPr/>
        </p:nvSpPr>
        <p:spPr>
          <a:xfrm>
            <a:off x="8656638" y="2286001"/>
            <a:ext cx="639762" cy="64452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425B4269-8611-4F10-8F39-8457E23128CB}"/>
              </a:ext>
            </a:extLst>
          </p:cNvPr>
          <p:cNvSpPr/>
          <p:nvPr/>
        </p:nvSpPr>
        <p:spPr>
          <a:xfrm>
            <a:off x="4008438" y="3851276"/>
            <a:ext cx="639762" cy="64452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04DF694-0B08-4B6E-B8BB-20EE5B580DB7}"/>
              </a:ext>
            </a:extLst>
          </p:cNvPr>
          <p:cNvSpPr/>
          <p:nvPr/>
        </p:nvSpPr>
        <p:spPr>
          <a:xfrm>
            <a:off x="3990976" y="2276475"/>
            <a:ext cx="639763" cy="642938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3F192CF-6259-4785-8495-2B00B6886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6638" y="3849688"/>
            <a:ext cx="6397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04A8736E-C8C6-465B-BDB1-1C05A9EC0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6638" y="2286001"/>
            <a:ext cx="6397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66D0D53-242B-46BA-941A-C42000542A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38" y="3849688"/>
            <a:ext cx="6397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4B11253-2CB9-423C-8C8F-7E57A117E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38" y="2286001"/>
            <a:ext cx="6397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26" name="Text Box 3">
            <a:extLst>
              <a:ext uri="{FF2B5EF4-FFF2-40B4-BE49-F238E27FC236}">
                <a16:creationId xmlns:a16="http://schemas.microsoft.com/office/drawing/2014/main" id="{CD950411-0045-4E87-AC0E-348F4E0A3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611" y="1368427"/>
            <a:ext cx="5791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,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</a:p>
        </p:txBody>
      </p:sp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71B38761-55A9-49AA-8974-DAF8D1662D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1263" y="2185988"/>
          <a:ext cx="1244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244600" imgH="889000" progId="Equation.DSMT4">
                  <p:embed/>
                </p:oleObj>
              </mc:Choice>
              <mc:Fallback>
                <p:oleObj name="Equation" r:id="rId3" imgW="1244600" imgH="889000" progId="Equation.DSMT4">
                  <p:embed/>
                  <p:pic>
                    <p:nvPicPr>
                      <p:cNvPr id="28" name="Object 4">
                        <a:extLst>
                          <a:ext uri="{FF2B5EF4-FFF2-40B4-BE49-F238E27FC236}">
                            <a16:creationId xmlns:a16="http://schemas.microsoft.com/office/drawing/2014/main" id="{71B38761-55A9-49AA-8974-DAF8D1662D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2185988"/>
                        <a:ext cx="1244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24A16875-62A4-4775-BABB-11D30FBE65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1263" y="3730625"/>
          <a:ext cx="1244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244600" imgH="889000" progId="Equation.DSMT4">
                  <p:embed/>
                </p:oleObj>
              </mc:Choice>
              <mc:Fallback>
                <p:oleObj name="Equation" r:id="rId5" imgW="1244600" imgH="889000" progId="Equation.DSMT4">
                  <p:embed/>
                  <p:pic>
                    <p:nvPicPr>
                      <p:cNvPr id="29" name="Object 4">
                        <a:extLst>
                          <a:ext uri="{FF2B5EF4-FFF2-40B4-BE49-F238E27FC236}">
                            <a16:creationId xmlns:a16="http://schemas.microsoft.com/office/drawing/2014/main" id="{24A16875-62A4-4775-BABB-11D30FBE65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3730625"/>
                        <a:ext cx="1244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>
            <a:extLst>
              <a:ext uri="{FF2B5EF4-FFF2-40B4-BE49-F238E27FC236}">
                <a16:creationId xmlns:a16="http://schemas.microsoft.com/office/drawing/2014/main" id="{0AF7FDDF-45CD-4161-A2C9-0E676D6574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2200275"/>
          <a:ext cx="1333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333500" imgH="889000" progId="Equation.DSMT4">
                  <p:embed/>
                </p:oleObj>
              </mc:Choice>
              <mc:Fallback>
                <p:oleObj name="Equation" r:id="rId7" imgW="1333500" imgH="889000" progId="Equation.DSMT4">
                  <p:embed/>
                  <p:pic>
                    <p:nvPicPr>
                      <p:cNvPr id="30" name="Object 4">
                        <a:extLst>
                          <a:ext uri="{FF2B5EF4-FFF2-40B4-BE49-F238E27FC236}">
                            <a16:creationId xmlns:a16="http://schemas.microsoft.com/office/drawing/2014/main" id="{0AF7FDDF-45CD-4161-A2C9-0E676D6574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200275"/>
                        <a:ext cx="1333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C4208232-BE02-4F32-9BC7-47BB8AFFEE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3744913"/>
          <a:ext cx="1333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1333500" imgH="889000" progId="Equation.DSMT4">
                  <p:embed/>
                </p:oleObj>
              </mc:Choice>
              <mc:Fallback>
                <p:oleObj name="Equation" r:id="rId9" imgW="1333500" imgH="889000" progId="Equation.DSMT4">
                  <p:embed/>
                  <p:pic>
                    <p:nvPicPr>
                      <p:cNvPr id="31" name="Object 4">
                        <a:extLst>
                          <a:ext uri="{FF2B5EF4-FFF2-40B4-BE49-F238E27FC236}">
                            <a16:creationId xmlns:a16="http://schemas.microsoft.com/office/drawing/2014/main" id="{C4208232-BE02-4F32-9BC7-47BB8AFFEE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744913"/>
                        <a:ext cx="1333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">
            <a:extLst>
              <a:ext uri="{FF2B5EF4-FFF2-40B4-BE49-F238E27FC236}">
                <a16:creationId xmlns:a16="http://schemas.microsoft.com/office/drawing/2014/main" id="{7248EB1D-6D55-421E-8917-DDD432F15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0252" y="659608"/>
            <a:ext cx="74215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:  AI NHANH NHẤT?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8" grpId="0" animBg="1"/>
      <p:bldP spid="33" grpId="0" animBg="1"/>
      <p:bldP spid="2" grpId="0" animBg="1"/>
      <p:bldP spid="43" grpId="0"/>
      <p:bldP spid="42" grpId="0"/>
      <p:bldP spid="3" grpId="0"/>
      <p:bldP spid="39" grpId="0"/>
      <p:bldP spid="26" grpId="0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4" t="3682" r="7381" b="6240"/>
          <a:stretch/>
        </p:blipFill>
        <p:spPr>
          <a:xfrm>
            <a:off x="0" y="-9539"/>
            <a:ext cx="12192000" cy="6867539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3187453" y="3564362"/>
            <a:ext cx="6587062" cy="1600438"/>
            <a:chOff x="3187453" y="3564362"/>
            <a:chExt cx="6587062" cy="1600438"/>
          </a:xfrm>
        </p:grpSpPr>
        <p:sp>
          <p:nvSpPr>
            <p:cNvPr id="8" name="文本框 6"/>
            <p:cNvSpPr txBox="1"/>
            <p:nvPr/>
          </p:nvSpPr>
          <p:spPr>
            <a:xfrm>
              <a:off x="3187453" y="3589555"/>
              <a:ext cx="6426759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9600" dirty="0">
                  <a:solidFill>
                    <a:srgbClr val="FFFF00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TM American Sans" panose="02040603050506020204" pitchFamily="18" charset="0"/>
                  <a:ea typeface="迷你简准圆" panose="03000509000000000000" pitchFamily="65" charset="-122"/>
                </a:rPr>
                <a:t>KHỞI ĐỘNG</a:t>
              </a:r>
              <a:endParaRPr lang="zh-CN" altLang="en-US" sz="9600" dirty="0">
                <a:solidFill>
                  <a:srgbClr val="FFFF00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American Sans" panose="02040603050506020204" pitchFamily="18" charset="0"/>
                <a:ea typeface="迷你简准圆" panose="03000509000000000000" pitchFamily="65" charset="-122"/>
              </a:endParaRPr>
            </a:p>
          </p:txBody>
        </p:sp>
        <p:sp>
          <p:nvSpPr>
            <p:cNvPr id="9" name="文本框 6"/>
            <p:cNvSpPr txBox="1"/>
            <p:nvPr/>
          </p:nvSpPr>
          <p:spPr>
            <a:xfrm>
              <a:off x="3219516" y="3564362"/>
              <a:ext cx="6554999" cy="16004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9600" dirty="0">
                  <a:solidFill>
                    <a:schemeClr val="bg1"/>
                  </a:solidFill>
                  <a:effectLst>
                    <a:glow rad="63500">
                      <a:schemeClr val="accent2">
                        <a:satMod val="175000"/>
                        <a:alpha val="4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TM American Sans" panose="02040603050506020204" pitchFamily="18" charset="0"/>
                  <a:ea typeface="迷你简准圆" panose="03000509000000000000" pitchFamily="65" charset="-122"/>
                </a:rPr>
                <a:t>KHỞI ĐỘNG</a:t>
              </a:r>
              <a:endParaRPr lang="zh-CN" altLang="en-US" sz="9600" dirty="0">
                <a:solidFill>
                  <a:schemeClr val="bg1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American Sans" panose="02040603050506020204" pitchFamily="18" charset="0"/>
                <a:ea typeface="迷你简准圆" panose="03000509000000000000" pitchFamily="65" charset="-122"/>
              </a:endParaRPr>
            </a:p>
          </p:txBody>
        </p:sp>
      </p:grpSp>
      <p:pic>
        <p:nvPicPr>
          <p:cNvPr id="11" name="图片 17">
            <a:extLst>
              <a:ext uri="{FF2B5EF4-FFF2-40B4-BE49-F238E27FC236}">
                <a16:creationId xmlns:a16="http://schemas.microsoft.com/office/drawing/2014/main" id="{F725E104-2D26-4FEF-AC7B-24E815462B1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9787" y="530307"/>
            <a:ext cx="2676614" cy="2479481"/>
          </a:xfrm>
          <a:prstGeom prst="rect">
            <a:avLst/>
          </a:prstGeom>
        </p:spPr>
      </p:pic>
      <p:pic>
        <p:nvPicPr>
          <p:cNvPr id="12" name="图片 33">
            <a:extLst>
              <a:ext uri="{FF2B5EF4-FFF2-40B4-BE49-F238E27FC236}">
                <a16:creationId xmlns:a16="http://schemas.microsoft.com/office/drawing/2014/main" id="{1DA95EBC-C88A-420E-BF18-38357415476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4426" y="3868616"/>
            <a:ext cx="1512978" cy="2920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7049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4" t="3682" r="7381" b="6240"/>
          <a:stretch/>
        </p:blipFill>
        <p:spPr>
          <a:xfrm>
            <a:off x="0" y="0"/>
            <a:ext cx="12192000" cy="6867539"/>
          </a:xfrm>
          <a:prstGeom prst="rect">
            <a:avLst/>
          </a:prstGeom>
        </p:spPr>
      </p:pic>
      <p:sp>
        <p:nvSpPr>
          <p:cNvPr id="8" name="文本框 6"/>
          <p:cNvSpPr txBox="1"/>
          <p:nvPr/>
        </p:nvSpPr>
        <p:spPr>
          <a:xfrm>
            <a:off x="3870336" y="3589555"/>
            <a:ext cx="506100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9600" dirty="0">
                <a:solidFill>
                  <a:srgbClr val="FFFF00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American Sans" panose="02040603050506020204" pitchFamily="18" charset="0"/>
                <a:ea typeface="迷你简准圆" panose="03000509000000000000" pitchFamily="65" charset="-122"/>
              </a:rPr>
              <a:t>CỦNG CỐ</a:t>
            </a:r>
            <a:endParaRPr lang="zh-CN" altLang="en-US" sz="9600" dirty="0">
              <a:solidFill>
                <a:srgbClr val="FFFF00"/>
              </a:solidFill>
              <a:effectLst>
                <a:glow rad="101600">
                  <a:schemeClr val="accent4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UTM American Sans" panose="02040603050506020204" pitchFamily="18" charset="0"/>
              <a:ea typeface="迷你简准圆" panose="03000509000000000000" pitchFamily="65" charset="-122"/>
            </a:endParaRPr>
          </a:p>
        </p:txBody>
      </p:sp>
      <p:sp>
        <p:nvSpPr>
          <p:cNvPr id="9" name="文本框 6"/>
          <p:cNvSpPr txBox="1"/>
          <p:nvPr/>
        </p:nvSpPr>
        <p:spPr>
          <a:xfrm>
            <a:off x="3954554" y="3573698"/>
            <a:ext cx="506100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9600" dirty="0">
                <a:solidFill>
                  <a:schemeClr val="bg1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American Sans" panose="02040603050506020204" pitchFamily="18" charset="0"/>
                <a:ea typeface="迷你简准圆" panose="03000509000000000000" pitchFamily="65" charset="-122"/>
              </a:rPr>
              <a:t>CỦNG CỐ</a:t>
            </a:r>
            <a:endParaRPr lang="zh-CN" altLang="en-US" sz="9600" dirty="0">
              <a:solidFill>
                <a:schemeClr val="bg1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UTM American Sans" panose="02040603050506020204" pitchFamily="18" charset="0"/>
              <a:ea typeface="迷你简准圆" panose="03000509000000000000" pitchFamily="65" charset="-122"/>
            </a:endParaRPr>
          </a:p>
        </p:txBody>
      </p:sp>
      <p:pic>
        <p:nvPicPr>
          <p:cNvPr id="11" name="图片 17">
            <a:extLst>
              <a:ext uri="{FF2B5EF4-FFF2-40B4-BE49-F238E27FC236}">
                <a16:creationId xmlns:a16="http://schemas.microsoft.com/office/drawing/2014/main" id="{F725E104-2D26-4FEF-AC7B-24E815462B1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9787" y="530307"/>
            <a:ext cx="2676614" cy="2479481"/>
          </a:xfrm>
          <a:prstGeom prst="rect">
            <a:avLst/>
          </a:prstGeom>
        </p:spPr>
      </p:pic>
      <p:pic>
        <p:nvPicPr>
          <p:cNvPr id="12" name="图片 33">
            <a:extLst>
              <a:ext uri="{FF2B5EF4-FFF2-40B4-BE49-F238E27FC236}">
                <a16:creationId xmlns:a16="http://schemas.microsoft.com/office/drawing/2014/main" id="{1DA95EBC-C88A-420E-BF18-38357415476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4426" y="3868616"/>
            <a:ext cx="1512978" cy="2920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8635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37798">
            <a:off x="234923" y="4326497"/>
            <a:ext cx="787224" cy="467414"/>
          </a:xfrm>
          <a:prstGeom prst="rect">
            <a:avLst/>
          </a:prstGeom>
        </p:spPr>
      </p:pic>
      <p:pic>
        <p:nvPicPr>
          <p:cNvPr id="4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9787" y="-11745"/>
            <a:ext cx="8541431" cy="650087"/>
          </a:xfrm>
          <a:prstGeom prst="rect">
            <a:avLst/>
          </a:prstGeom>
        </p:spPr>
      </p:pic>
      <p:pic>
        <p:nvPicPr>
          <p:cNvPr id="5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253" y="898985"/>
            <a:ext cx="762091" cy="855236"/>
          </a:xfrm>
          <a:prstGeom prst="rect">
            <a:avLst/>
          </a:prstGeom>
        </p:spPr>
      </p:pic>
      <p:pic>
        <p:nvPicPr>
          <p:cNvPr id="7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5615" y="165186"/>
            <a:ext cx="1017372" cy="1274731"/>
          </a:xfrm>
          <a:prstGeom prst="rect">
            <a:avLst/>
          </a:prstGeom>
        </p:spPr>
      </p:pic>
      <p:sp>
        <p:nvSpPr>
          <p:cNvPr id="14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917" y="1439917"/>
            <a:ext cx="9669063" cy="707886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5" name="Text Box 28">
            <a:extLst>
              <a:ext uri="{FF2B5EF4-FFF2-40B4-BE49-F238E27FC236}">
                <a16:creationId xmlns:a16="http://schemas.microsoft.com/office/drawing/2014/main" id="{6F424A89-5784-43A8-A7A5-1FF6FAB83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591" y="2555796"/>
            <a:ext cx="9888698" cy="1323439"/>
          </a:xfrm>
          <a:prstGeom prst="rect">
            <a:avLst/>
          </a:prstGeom>
          <a:solidFill>
            <a:schemeClr val="bg1"/>
          </a:solidFill>
          <a:ln w="63500">
            <a:solidFill>
              <a:schemeClr val="accent1"/>
            </a:solidFill>
            <a:prstDash val="dashDot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ấy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ảo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ược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408" b="96338" l="5650" r="98305">
                        <a14:foregroundMark x1="37571" y1="32958" x2="47458" y2="40000"/>
                        <a14:foregroundMark x1="55085" y1="32113" x2="61017" y2="40282"/>
                        <a14:foregroundMark x1="49435" y1="41127" x2="51695" y2="49296"/>
                        <a14:foregroundMark x1="46045" y1="65634" x2="55085" y2="77746"/>
                        <a14:foregroundMark x1="30226" y1="78873" x2="41525" y2="84507"/>
                        <a14:foregroundMark x1="30791" y1="78028" x2="64407" y2="77465"/>
                        <a14:foregroundMark x1="64689" y1="77746" x2="79096" y2="80845"/>
                        <a14:foregroundMark x1="67514" y1="69014" x2="71186" y2="71549"/>
                        <a14:foregroundMark x1="67797" y1="71549" x2="77966" y2="77746"/>
                        <a14:foregroundMark x1="68927" y1="70141" x2="77966" y2="74085"/>
                        <a14:foregroundMark x1="74294" y1="70141" x2="79379" y2="74648"/>
                        <a14:foregroundMark x1="79096" y1="68451" x2="81921" y2="81690"/>
                        <a14:foregroundMark x1="34463" y1="69859" x2="25141" y2="84507"/>
                        <a14:foregroundMark x1="24859" y1="83099" x2="27966" y2="76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2959" y="3722469"/>
            <a:ext cx="3342656" cy="3352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354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9086" y="577516"/>
            <a:ext cx="9875764" cy="6366916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895698" y="2921619"/>
            <a:ext cx="866491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57250" indent="-857250" algn="ctr">
              <a:buFontTx/>
              <a:buChar char="-"/>
              <a:defRPr/>
            </a:pPr>
            <a:r>
              <a:rPr lang="en-US" sz="6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6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857250" indent="-857250">
              <a:buFontTx/>
              <a:buChar char="-"/>
              <a:defRPr/>
            </a:pPr>
            <a:r>
              <a:rPr lang="en-US" sz="6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endParaRPr lang="en-US" sz="6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110174" y="1721290"/>
            <a:ext cx="6786719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7200" b="1" cap="none" spc="0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Dặn</a:t>
            </a:r>
            <a:r>
              <a:rPr lang="en-US" sz="72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 </a:t>
            </a:r>
            <a:r>
              <a:rPr lang="en-US" sz="7200" b="1" cap="none" spc="0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dò</a:t>
            </a:r>
            <a:endParaRPr lang="en-US" sz="72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rgbClr val="00B050"/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UTM Showcard" panose="02040603050506020204" pitchFamily="18" charset="0"/>
            </a:endParaRPr>
          </a:p>
        </p:txBody>
      </p:sp>
      <p:pic>
        <p:nvPicPr>
          <p:cNvPr id="15" name="图片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5877618"/>
            <a:ext cx="710753" cy="890547"/>
          </a:xfrm>
          <a:prstGeom prst="rect">
            <a:avLst/>
          </a:prstGeom>
        </p:spPr>
      </p:pic>
      <p:pic>
        <p:nvPicPr>
          <p:cNvPr id="16" name="图片 5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045" y="4603371"/>
            <a:ext cx="1922200" cy="2254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964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9086" y="577516"/>
            <a:ext cx="9875764" cy="6366916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3254552" y="2898626"/>
            <a:ext cx="6786719" cy="230832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7200" b="1" cap="none" spc="0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Chúc</a:t>
            </a:r>
            <a:r>
              <a:rPr lang="en-US" sz="72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 </a:t>
            </a:r>
            <a:r>
              <a:rPr lang="en-US" sz="7200" b="1" cap="none" spc="0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các</a:t>
            </a:r>
            <a:r>
              <a:rPr lang="en-US" sz="72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 </a:t>
            </a:r>
            <a:r>
              <a:rPr lang="en-US" sz="7200" b="1" cap="none" spc="0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em</a:t>
            </a:r>
            <a:endParaRPr lang="en-US" sz="72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rgbClr val="00B050"/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UTM Showcard" panose="02040603050506020204" pitchFamily="18" charset="0"/>
            </a:endParaRPr>
          </a:p>
          <a:p>
            <a:pPr algn="ctr"/>
            <a:r>
              <a:rPr lang="en-US" sz="72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Học</a:t>
            </a:r>
            <a:r>
              <a:rPr lang="en-US" sz="7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 </a:t>
            </a:r>
            <a:r>
              <a:rPr lang="en-US" sz="72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UTM Showcard" panose="02040603050506020204" pitchFamily="18" charset="0"/>
              </a:rPr>
              <a:t>tốt</a:t>
            </a:r>
            <a:endParaRPr lang="en-US" sz="72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rgbClr val="00B050"/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UTM Showcard" panose="02040603050506020204" pitchFamily="18" charset="0"/>
            </a:endParaRPr>
          </a:p>
        </p:txBody>
      </p:sp>
      <p:pic>
        <p:nvPicPr>
          <p:cNvPr id="14" name="图片 19">
            <a:extLst>
              <a:ext uri="{FF2B5EF4-FFF2-40B4-BE49-F238E27FC236}">
                <a16:creationId xmlns:a16="http://schemas.microsoft.com/office/drawing/2014/main" id="{19C67691-F563-4B33-ACEB-C3A8FD306EB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937" b="40728"/>
          <a:stretch/>
        </p:blipFill>
        <p:spPr>
          <a:xfrm>
            <a:off x="114910" y="5819980"/>
            <a:ext cx="12192000" cy="1047559"/>
          </a:xfrm>
          <a:prstGeom prst="rect">
            <a:avLst/>
          </a:prstGeom>
        </p:spPr>
      </p:pic>
      <p:pic>
        <p:nvPicPr>
          <p:cNvPr id="15" name="图片 17">
            <a:extLst>
              <a:ext uri="{FF2B5EF4-FFF2-40B4-BE49-F238E27FC236}">
                <a16:creationId xmlns:a16="http://schemas.microsoft.com/office/drawing/2014/main" id="{F725E104-2D26-4FEF-AC7B-24E815462B1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582" y="419145"/>
            <a:ext cx="2676614" cy="2479481"/>
          </a:xfrm>
          <a:prstGeom prst="rect">
            <a:avLst/>
          </a:prstGeom>
        </p:spPr>
      </p:pic>
      <p:pic>
        <p:nvPicPr>
          <p:cNvPr id="16" name="图片 27">
            <a:extLst>
              <a:ext uri="{FF2B5EF4-FFF2-40B4-BE49-F238E27FC236}">
                <a16:creationId xmlns:a16="http://schemas.microsoft.com/office/drawing/2014/main" id="{E1D83A05-6052-4C34-80E4-2BD35A094C2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4889" y="5041160"/>
            <a:ext cx="2187393" cy="1557639"/>
          </a:xfrm>
          <a:prstGeom prst="rect">
            <a:avLst/>
          </a:prstGeom>
        </p:spPr>
      </p:pic>
      <p:pic>
        <p:nvPicPr>
          <p:cNvPr id="17" name="图片 33">
            <a:extLst>
              <a:ext uri="{FF2B5EF4-FFF2-40B4-BE49-F238E27FC236}">
                <a16:creationId xmlns:a16="http://schemas.microsoft.com/office/drawing/2014/main" id="{1DA95EBC-C88A-420E-BF18-38357415476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5487" y="1856827"/>
            <a:ext cx="2343793" cy="4523619"/>
          </a:xfrm>
          <a:prstGeom prst="rect">
            <a:avLst/>
          </a:prstGeom>
        </p:spPr>
      </p:pic>
      <p:pic>
        <p:nvPicPr>
          <p:cNvPr id="18" name="图片 27">
            <a:extLst>
              <a:ext uri="{FF2B5EF4-FFF2-40B4-BE49-F238E27FC236}">
                <a16:creationId xmlns:a16="http://schemas.microsoft.com/office/drawing/2014/main" id="{E1D83A05-6052-4C34-80E4-2BD35A094C2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0568" y="4673697"/>
            <a:ext cx="802839" cy="57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4797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6920" y="1074823"/>
            <a:ext cx="8628996" cy="1638910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1050" b="1" u="sng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4000" b="1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4000" b="1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1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đảo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ngược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: 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2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182508" y="3184460"/>
            <a:ext cx="2751484" cy="1945204"/>
            <a:chOff x="1173179" y="2770847"/>
            <a:chExt cx="2751484" cy="1945204"/>
          </a:xfrm>
        </p:grpSpPr>
        <p:grpSp>
          <p:nvGrpSpPr>
            <p:cNvPr id="7" name="Group 6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4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A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40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50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3"/>
                  <a:stretch>
                    <a:fillRect b="-21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Group 24"/>
          <p:cNvGrpSpPr/>
          <p:nvPr/>
        </p:nvGrpSpPr>
        <p:grpSpPr>
          <a:xfrm>
            <a:off x="9279427" y="3114502"/>
            <a:ext cx="2751484" cy="1945204"/>
            <a:chOff x="1173179" y="2770847"/>
            <a:chExt cx="2751484" cy="1945204"/>
          </a:xfrm>
        </p:grpSpPr>
        <p:grpSp>
          <p:nvGrpSpPr>
            <p:cNvPr id="26" name="Group 25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28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D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6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10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4"/>
                  <a:stretch>
                    <a:fillRect b="-25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30"/>
          <p:cNvGrpSpPr/>
          <p:nvPr/>
        </p:nvGrpSpPr>
        <p:grpSpPr>
          <a:xfrm>
            <a:off x="3214579" y="3184460"/>
            <a:ext cx="2751484" cy="1945204"/>
            <a:chOff x="1173179" y="2770847"/>
            <a:chExt cx="2751484" cy="1945204"/>
          </a:xfrm>
        </p:grpSpPr>
        <p:grpSp>
          <p:nvGrpSpPr>
            <p:cNvPr id="32" name="Group 31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34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B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5"/>
                  <a:stretch>
                    <a:fillRect b="-25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/>
          <p:cNvGrpSpPr/>
          <p:nvPr/>
        </p:nvGrpSpPr>
        <p:grpSpPr>
          <a:xfrm>
            <a:off x="6292403" y="3114502"/>
            <a:ext cx="2751484" cy="1945204"/>
            <a:chOff x="1173179" y="2770847"/>
            <a:chExt cx="2751484" cy="1945204"/>
          </a:xfrm>
        </p:grpSpPr>
        <p:grpSp>
          <p:nvGrpSpPr>
            <p:cNvPr id="38" name="Group 37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40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C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10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6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6"/>
                  <a:stretch>
                    <a:fillRect b="-25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8755679" y="1151394"/>
                <a:ext cx="87043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5679" y="1151394"/>
                <a:ext cx="870430" cy="13923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1915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Yea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811" y="1246737"/>
            <a:ext cx="7396020" cy="1585049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7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          </a:t>
            </a:r>
            <a:endParaRPr lang="en-US" altLang="en-US" sz="40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en-US" sz="4000" b="1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4000" b="1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2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: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2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434474"/>
              </p:ext>
            </p:extLst>
          </p:nvPr>
        </p:nvGraphicFramePr>
        <p:xfrm>
          <a:off x="5079146" y="1509895"/>
          <a:ext cx="21320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4" imgW="583920" imgH="393480" progId="Equation.3">
                  <p:embed/>
                </p:oleObj>
              </mc:Choice>
              <mc:Fallback>
                <p:oleObj name="Equation" r:id="rId4" imgW="583920" imgH="393480" progId="Equation.3">
                  <p:embed/>
                  <p:pic>
                    <p:nvPicPr>
                      <p:cNvPr id="4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146" y="1509895"/>
                        <a:ext cx="213201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182508" y="3184460"/>
            <a:ext cx="2751484" cy="1945204"/>
            <a:chOff x="1173179" y="2770847"/>
            <a:chExt cx="2751484" cy="1945204"/>
          </a:xfrm>
        </p:grpSpPr>
        <p:grpSp>
          <p:nvGrpSpPr>
            <p:cNvPr id="7" name="Group 6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4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A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6"/>
                  <a:stretch>
                    <a:fillRect b="-21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Group 24"/>
          <p:cNvGrpSpPr/>
          <p:nvPr/>
        </p:nvGrpSpPr>
        <p:grpSpPr>
          <a:xfrm>
            <a:off x="3155362" y="3141111"/>
            <a:ext cx="2751484" cy="1945204"/>
            <a:chOff x="1173179" y="2770847"/>
            <a:chExt cx="2751484" cy="1945204"/>
          </a:xfrm>
        </p:grpSpPr>
        <p:grpSp>
          <p:nvGrpSpPr>
            <p:cNvPr id="26" name="Group 25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28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B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6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7"/>
                  <a:stretch>
                    <a:fillRect b="-25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30"/>
          <p:cNvGrpSpPr/>
          <p:nvPr/>
        </p:nvGrpSpPr>
        <p:grpSpPr>
          <a:xfrm>
            <a:off x="6222040" y="3141111"/>
            <a:ext cx="2751484" cy="1945204"/>
            <a:chOff x="1173179" y="2770847"/>
            <a:chExt cx="2751484" cy="1945204"/>
          </a:xfrm>
        </p:grpSpPr>
        <p:grpSp>
          <p:nvGrpSpPr>
            <p:cNvPr id="32" name="Group 31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34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C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8"/>
                  <a:stretch>
                    <a:fillRect b="-21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/>
          <p:cNvGrpSpPr/>
          <p:nvPr/>
        </p:nvGrpSpPr>
        <p:grpSpPr>
          <a:xfrm>
            <a:off x="9190894" y="3184460"/>
            <a:ext cx="2751484" cy="1945204"/>
            <a:chOff x="1173179" y="2770847"/>
            <a:chExt cx="2751484" cy="1945204"/>
          </a:xfrm>
        </p:grpSpPr>
        <p:grpSp>
          <p:nvGrpSpPr>
            <p:cNvPr id="38" name="Group 37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40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D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1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6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9"/>
                  <a:stretch>
                    <a:fillRect b="-25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641685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ea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516" y="462587"/>
            <a:ext cx="7396020" cy="1692771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       </a:t>
            </a:r>
            <a:endParaRPr lang="en-US" altLang="en-US" sz="40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4000" b="1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4000" b="1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3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:                      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2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011456"/>
              </p:ext>
            </p:extLst>
          </p:nvPr>
        </p:nvGraphicFramePr>
        <p:xfrm>
          <a:off x="4467225" y="787400"/>
          <a:ext cx="1714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4" imgW="469800" imgH="393480" progId="Equation.3">
                  <p:embed/>
                </p:oleObj>
              </mc:Choice>
              <mc:Fallback>
                <p:oleObj name="Equation" r:id="rId4" imgW="469800" imgH="393480" progId="Equation.3">
                  <p:embed/>
                  <p:pic>
                    <p:nvPicPr>
                      <p:cNvPr id="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787400"/>
                        <a:ext cx="17145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6211597" y="3130003"/>
            <a:ext cx="2751484" cy="1945204"/>
            <a:chOff x="1173179" y="2770847"/>
            <a:chExt cx="2751484" cy="1945204"/>
          </a:xfrm>
        </p:grpSpPr>
        <p:grpSp>
          <p:nvGrpSpPr>
            <p:cNvPr id="7" name="Group 6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4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C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10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6"/>
                  <a:stretch>
                    <a:fillRect b="-25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Group 24"/>
          <p:cNvGrpSpPr/>
          <p:nvPr/>
        </p:nvGrpSpPr>
        <p:grpSpPr>
          <a:xfrm>
            <a:off x="3155362" y="3141111"/>
            <a:ext cx="2751484" cy="1945204"/>
            <a:chOff x="1173179" y="2770847"/>
            <a:chExt cx="2751484" cy="1945204"/>
          </a:xfrm>
        </p:grpSpPr>
        <p:grpSp>
          <p:nvGrpSpPr>
            <p:cNvPr id="26" name="Group 25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28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B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7"/>
                  <a:stretch>
                    <a:fillRect b="-21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30"/>
          <p:cNvGrpSpPr/>
          <p:nvPr/>
        </p:nvGrpSpPr>
        <p:grpSpPr>
          <a:xfrm>
            <a:off x="121936" y="3130003"/>
            <a:ext cx="2751484" cy="1945204"/>
            <a:chOff x="1173179" y="2770847"/>
            <a:chExt cx="2751484" cy="1945204"/>
          </a:xfrm>
        </p:grpSpPr>
        <p:grpSp>
          <p:nvGrpSpPr>
            <p:cNvPr id="32" name="Group 31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34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A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8"/>
                  <a:stretch>
                    <a:fillRect b="-25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/>
          <p:cNvGrpSpPr/>
          <p:nvPr/>
        </p:nvGrpSpPr>
        <p:grpSpPr>
          <a:xfrm>
            <a:off x="9190894" y="3184460"/>
            <a:ext cx="2751484" cy="1945204"/>
            <a:chOff x="1173179" y="2770847"/>
            <a:chExt cx="2751484" cy="1945204"/>
          </a:xfrm>
        </p:grpSpPr>
        <p:grpSp>
          <p:nvGrpSpPr>
            <p:cNvPr id="38" name="Group 37"/>
            <p:cNvGrpSpPr/>
            <p:nvPr/>
          </p:nvGrpSpPr>
          <p:grpSpPr>
            <a:xfrm>
              <a:off x="1173179" y="2770847"/>
              <a:ext cx="2751484" cy="1945204"/>
              <a:chOff x="1173179" y="2770847"/>
              <a:chExt cx="2751484" cy="1945204"/>
            </a:xfrm>
          </p:grpSpPr>
          <p:sp>
            <p:nvSpPr>
              <p:cNvPr id="40" name="流程图: 过程 11"/>
              <p:cNvSpPr/>
              <p:nvPr/>
            </p:nvSpPr>
            <p:spPr>
              <a:xfrm>
                <a:off x="1894074" y="2770847"/>
                <a:ext cx="2030589" cy="1945204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340 w 10000"/>
                  <a:gd name="connsiteY4" fmla="*/ 4718 h 10000"/>
                  <a:gd name="connsiteX5" fmla="*/ 0 w 10000"/>
                  <a:gd name="connsiteY5" fmla="*/ 0 h 10000"/>
                  <a:gd name="connsiteX0" fmla="*/ 551 w 10551"/>
                  <a:gd name="connsiteY0" fmla="*/ 0 h 10573"/>
                  <a:gd name="connsiteX1" fmla="*/ 10551 w 10551"/>
                  <a:gd name="connsiteY1" fmla="*/ 0 h 10573"/>
                  <a:gd name="connsiteX2" fmla="*/ 10551 w 10551"/>
                  <a:gd name="connsiteY2" fmla="*/ 10000 h 10573"/>
                  <a:gd name="connsiteX3" fmla="*/ 0 w 10551"/>
                  <a:gd name="connsiteY3" fmla="*/ 10573 h 10573"/>
                  <a:gd name="connsiteX4" fmla="*/ 1891 w 10551"/>
                  <a:gd name="connsiteY4" fmla="*/ 4718 h 10573"/>
                  <a:gd name="connsiteX5" fmla="*/ 551 w 10551"/>
                  <a:gd name="connsiteY5" fmla="*/ 0 h 10573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551"/>
                  <a:gd name="connsiteY0" fmla="*/ 0 h 11719"/>
                  <a:gd name="connsiteX1" fmla="*/ 10551 w 10551"/>
                  <a:gd name="connsiteY1" fmla="*/ 1146 h 11719"/>
                  <a:gd name="connsiteX2" fmla="*/ 10551 w 10551"/>
                  <a:gd name="connsiteY2" fmla="*/ 11146 h 11719"/>
                  <a:gd name="connsiteX3" fmla="*/ 0 w 10551"/>
                  <a:gd name="connsiteY3" fmla="*/ 11719 h 11719"/>
                  <a:gd name="connsiteX4" fmla="*/ 1891 w 10551"/>
                  <a:gd name="connsiteY4" fmla="*/ 5864 h 11719"/>
                  <a:gd name="connsiteX5" fmla="*/ 529 w 10551"/>
                  <a:gd name="connsiteY5" fmla="*/ 0 h 11719"/>
                  <a:gd name="connsiteX0" fmla="*/ 529 w 10683"/>
                  <a:gd name="connsiteY0" fmla="*/ 0 h 11719"/>
                  <a:gd name="connsiteX1" fmla="*/ 10551 w 10683"/>
                  <a:gd name="connsiteY1" fmla="*/ 1146 h 11719"/>
                  <a:gd name="connsiteX2" fmla="*/ 10683 w 10683"/>
                  <a:gd name="connsiteY2" fmla="*/ 11146 h 11719"/>
                  <a:gd name="connsiteX3" fmla="*/ 0 w 10683"/>
                  <a:gd name="connsiteY3" fmla="*/ 11719 h 11719"/>
                  <a:gd name="connsiteX4" fmla="*/ 1891 w 10683"/>
                  <a:gd name="connsiteY4" fmla="*/ 5864 h 11719"/>
                  <a:gd name="connsiteX5" fmla="*/ 529 w 10683"/>
                  <a:gd name="connsiteY5" fmla="*/ 0 h 11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683" h="11719">
                    <a:moveTo>
                      <a:pt x="529" y="0"/>
                    </a:moveTo>
                    <a:cubicBezTo>
                      <a:pt x="3672" y="1814"/>
                      <a:pt x="7210" y="764"/>
                      <a:pt x="10551" y="1146"/>
                    </a:cubicBezTo>
                    <a:lnTo>
                      <a:pt x="10683" y="11146"/>
                    </a:lnTo>
                    <a:lnTo>
                      <a:pt x="0" y="11719"/>
                    </a:lnTo>
                    <a:cubicBezTo>
                      <a:pt x="-1" y="10054"/>
                      <a:pt x="1892" y="7529"/>
                      <a:pt x="1891" y="5864"/>
                    </a:cubicBezTo>
                    <a:lnTo>
                      <a:pt x="529" y="0"/>
                    </a:lnTo>
                    <a:close/>
                  </a:path>
                </a:pathLst>
              </a:custGeom>
              <a:solidFill>
                <a:srgbClr val="F9C6DC"/>
              </a:solidFill>
              <a:ln w="28575">
                <a:solidFill>
                  <a:schemeClr val="bg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1173179" y="3105503"/>
                <a:ext cx="1334612" cy="1334612"/>
              </a:xfrm>
              <a:prstGeom prst="ellipse">
                <a:avLst/>
              </a:prstGeom>
              <a:solidFill>
                <a:srgbClr val="F9C9F3"/>
              </a:solidFill>
              <a:ln w="101600" cmpd="thickThin">
                <a:solidFill>
                  <a:srgbClr val="5E0C4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文本框 6"/>
              <p:cNvSpPr txBox="1"/>
              <p:nvPr/>
            </p:nvSpPr>
            <p:spPr>
              <a:xfrm>
                <a:off x="1404273" y="2993565"/>
                <a:ext cx="8724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8800" dirty="0">
                    <a:solidFill>
                      <a:srgbClr val="002060"/>
                    </a:solidFill>
                    <a:effectLst>
                      <a:glow rad="101600">
                        <a:schemeClr val="bg1">
                          <a:alpha val="60000"/>
                        </a:schemeClr>
                      </a:glow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VN Thang Vu" panose="03090702030407020404" pitchFamily="66" charset="0"/>
                    <a:ea typeface="迷你简准圆" panose="03000509000000000000" pitchFamily="65" charset="-122"/>
                  </a:rPr>
                  <a:t>D</a:t>
                </a:r>
                <a:endParaRPr lang="zh-CN" altLang="en-US" sz="8800" dirty="0">
                  <a:solidFill>
                    <a:srgbClr val="002060"/>
                  </a:solidFill>
                  <a:effectLst>
                    <a:glow rad="101600">
                      <a:schemeClr val="bg1">
                        <a:alpha val="6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UVN Thang Vu" panose="03090702030407020404" pitchFamily="66" charset="0"/>
                  <a:ea typeface="迷你简准圆" panose="03000509000000000000" pitchFamily="65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5400" b="1" i="0" dirty="0" smtClean="0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UTM Cookies" panose="0204060305050602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UTM Cookies" panose="02040603050506020204" pitchFamily="18" charset="0"/>
                  </a:endParaRPr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7959" y="2923867"/>
                  <a:ext cx="1138359" cy="1686359"/>
                </a:xfrm>
                <a:prstGeom prst="rect">
                  <a:avLst/>
                </a:prstGeom>
                <a:blipFill>
                  <a:blip r:embed="rId9"/>
                  <a:stretch>
                    <a:fillRect b="-25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3" name="Picture 4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1725" y="787400"/>
            <a:ext cx="1025646" cy="1224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6089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ea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810" y="1246737"/>
            <a:ext cx="9669063" cy="1323439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4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en-US" sz="4000" b="1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4000" b="1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4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:Muốn chi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44" name="Text Box 28">
            <a:extLst>
              <a:ext uri="{FF2B5EF4-FFF2-40B4-BE49-F238E27FC236}">
                <a16:creationId xmlns:a16="http://schemas.microsoft.com/office/drawing/2014/main" id="{6F424A89-5784-43A8-A7A5-1FF6FAB83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810" y="3303717"/>
            <a:ext cx="9888698" cy="1323439"/>
          </a:xfrm>
          <a:prstGeom prst="rect">
            <a:avLst/>
          </a:prstGeom>
          <a:solidFill>
            <a:schemeClr val="bg1"/>
          </a:solidFill>
          <a:ln w="63500">
            <a:solidFill>
              <a:schemeClr val="accent1"/>
            </a:solidFill>
            <a:prstDash val="dashDot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ấy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ảo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ược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992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4" t="3682" r="7381" b="6240"/>
          <a:stretch/>
        </p:blipFill>
        <p:spPr>
          <a:xfrm>
            <a:off x="0" y="-9539"/>
            <a:ext cx="12192000" cy="6867539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2916452" y="3589555"/>
            <a:ext cx="7087936" cy="1580538"/>
            <a:chOff x="2916452" y="3589555"/>
            <a:chExt cx="7087936" cy="1580538"/>
          </a:xfrm>
        </p:grpSpPr>
        <p:sp>
          <p:nvSpPr>
            <p:cNvPr id="8" name="文本框 6"/>
            <p:cNvSpPr txBox="1"/>
            <p:nvPr/>
          </p:nvSpPr>
          <p:spPr>
            <a:xfrm>
              <a:off x="2916452" y="3589555"/>
              <a:ext cx="6968767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9600" dirty="0">
                  <a:solidFill>
                    <a:srgbClr val="FFFF00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  <a:ea typeface="迷你简准圆" panose="03000509000000000000" pitchFamily="65" charset="-122"/>
                  <a:cs typeface="Times New Roman" panose="02020603050405020304" pitchFamily="18" charset="0"/>
                </a:rPr>
                <a:t>LUYỆN TẬP</a:t>
              </a:r>
              <a:endParaRPr lang="zh-CN" altLang="en-US" sz="9600" dirty="0">
                <a:solidFill>
                  <a:srgbClr val="FFFF00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迷你简准圆" panose="03000509000000000000" pitchFamily="65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6"/>
            <p:cNvSpPr txBox="1"/>
            <p:nvPr/>
          </p:nvSpPr>
          <p:spPr>
            <a:xfrm>
              <a:off x="3013372" y="3600433"/>
              <a:ext cx="6991016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9600" dirty="0">
                  <a:solidFill>
                    <a:schemeClr val="bg1"/>
                  </a:solidFill>
                  <a:effectLst>
                    <a:glow rad="63500">
                      <a:schemeClr val="accent2">
                        <a:satMod val="175000"/>
                        <a:alpha val="40000"/>
                      </a:schemeClr>
                    </a:glow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  <a:ea typeface="迷你简准圆" panose="03000509000000000000" pitchFamily="65" charset="-122"/>
                  <a:cs typeface="Times New Roman" panose="02020603050405020304" pitchFamily="18" charset="0"/>
                </a:rPr>
                <a:t>LUYỆN TẬP</a:t>
              </a:r>
              <a:endParaRPr lang="zh-CN" altLang="en-US" sz="9600" dirty="0">
                <a:solidFill>
                  <a:schemeClr val="bg1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迷你简准圆" panose="03000509000000000000" pitchFamily="65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11" name="图片 17">
            <a:extLst>
              <a:ext uri="{FF2B5EF4-FFF2-40B4-BE49-F238E27FC236}">
                <a16:creationId xmlns:a16="http://schemas.microsoft.com/office/drawing/2014/main" id="{F725E104-2D26-4FEF-AC7B-24E815462B1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9787" y="530307"/>
            <a:ext cx="2676614" cy="2479481"/>
          </a:xfrm>
          <a:prstGeom prst="rect">
            <a:avLst/>
          </a:prstGeom>
        </p:spPr>
      </p:pic>
      <p:pic>
        <p:nvPicPr>
          <p:cNvPr id="12" name="图片 33">
            <a:extLst>
              <a:ext uri="{FF2B5EF4-FFF2-40B4-BE49-F238E27FC236}">
                <a16:creationId xmlns:a16="http://schemas.microsoft.com/office/drawing/2014/main" id="{1DA95EBC-C88A-420E-BF18-38357415476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4426" y="3868616"/>
            <a:ext cx="1512978" cy="2920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4237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54156" y="4890262"/>
            <a:ext cx="990068" cy="1832123"/>
            <a:chOff x="448272" y="733220"/>
            <a:chExt cx="742551" cy="1374092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797825" y="1069364"/>
              <a:ext cx="0" cy="768485"/>
            </a:xfrm>
            <a:prstGeom prst="line">
              <a:avLst/>
            </a:prstGeom>
            <a:ln w="15875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Freeform 6"/>
            <p:cNvSpPr>
              <a:spLocks/>
            </p:cNvSpPr>
            <p:nvPr/>
          </p:nvSpPr>
          <p:spPr bwMode="auto">
            <a:xfrm>
              <a:off x="448272" y="733220"/>
              <a:ext cx="742551" cy="435147"/>
            </a:xfrm>
            <a:custGeom>
              <a:avLst/>
              <a:gdLst>
                <a:gd name="T0" fmla="*/ 325 w 379"/>
                <a:gd name="T1" fmla="*/ 93 h 221"/>
                <a:gd name="T2" fmla="*/ 317 w 379"/>
                <a:gd name="T3" fmla="*/ 93 h 221"/>
                <a:gd name="T4" fmla="*/ 239 w 379"/>
                <a:gd name="T5" fmla="*/ 33 h 221"/>
                <a:gd name="T6" fmla="*/ 188 w 379"/>
                <a:gd name="T7" fmla="*/ 51 h 221"/>
                <a:gd name="T8" fmla="*/ 133 w 379"/>
                <a:gd name="T9" fmla="*/ 0 h 221"/>
                <a:gd name="T10" fmla="*/ 78 w 379"/>
                <a:gd name="T11" fmla="*/ 55 h 221"/>
                <a:gd name="T12" fmla="*/ 78 w 379"/>
                <a:gd name="T13" fmla="*/ 56 h 221"/>
                <a:gd name="T14" fmla="*/ 66 w 379"/>
                <a:gd name="T15" fmla="*/ 55 h 221"/>
                <a:gd name="T16" fmla="*/ 0 w 379"/>
                <a:gd name="T17" fmla="*/ 122 h 221"/>
                <a:gd name="T18" fmla="*/ 66 w 379"/>
                <a:gd name="T19" fmla="*/ 188 h 221"/>
                <a:gd name="T20" fmla="*/ 97 w 379"/>
                <a:gd name="T21" fmla="*/ 181 h 221"/>
                <a:gd name="T22" fmla="*/ 157 w 379"/>
                <a:gd name="T23" fmla="*/ 221 h 221"/>
                <a:gd name="T24" fmla="*/ 212 w 379"/>
                <a:gd name="T25" fmla="*/ 190 h 221"/>
                <a:gd name="T26" fmla="*/ 239 w 379"/>
                <a:gd name="T27" fmla="*/ 194 h 221"/>
                <a:gd name="T28" fmla="*/ 284 w 379"/>
                <a:gd name="T29" fmla="*/ 180 h 221"/>
                <a:gd name="T30" fmla="*/ 325 w 379"/>
                <a:gd name="T31" fmla="*/ 200 h 221"/>
                <a:gd name="T32" fmla="*/ 379 w 379"/>
                <a:gd name="T33" fmla="*/ 146 h 221"/>
                <a:gd name="T34" fmla="*/ 325 w 379"/>
                <a:gd name="T35" fmla="*/ 93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79" h="221">
                  <a:moveTo>
                    <a:pt x="325" y="93"/>
                  </a:moveTo>
                  <a:cubicBezTo>
                    <a:pt x="322" y="93"/>
                    <a:pt x="320" y="93"/>
                    <a:pt x="317" y="93"/>
                  </a:cubicBezTo>
                  <a:cubicBezTo>
                    <a:pt x="308" y="59"/>
                    <a:pt x="276" y="33"/>
                    <a:pt x="239" y="33"/>
                  </a:cubicBezTo>
                  <a:cubicBezTo>
                    <a:pt x="220" y="33"/>
                    <a:pt x="202" y="40"/>
                    <a:pt x="188" y="51"/>
                  </a:cubicBezTo>
                  <a:cubicBezTo>
                    <a:pt x="186" y="23"/>
                    <a:pt x="162" y="0"/>
                    <a:pt x="133" y="0"/>
                  </a:cubicBezTo>
                  <a:cubicBezTo>
                    <a:pt x="102" y="0"/>
                    <a:pt x="78" y="25"/>
                    <a:pt x="78" y="55"/>
                  </a:cubicBezTo>
                  <a:cubicBezTo>
                    <a:pt x="78" y="56"/>
                    <a:pt x="78" y="56"/>
                    <a:pt x="78" y="56"/>
                  </a:cubicBezTo>
                  <a:cubicBezTo>
                    <a:pt x="74" y="56"/>
                    <a:pt x="70" y="55"/>
                    <a:pt x="66" y="55"/>
                  </a:cubicBezTo>
                  <a:cubicBezTo>
                    <a:pt x="30" y="55"/>
                    <a:pt x="0" y="85"/>
                    <a:pt x="0" y="122"/>
                  </a:cubicBezTo>
                  <a:cubicBezTo>
                    <a:pt x="0" y="158"/>
                    <a:pt x="30" y="188"/>
                    <a:pt x="66" y="188"/>
                  </a:cubicBezTo>
                  <a:cubicBezTo>
                    <a:pt x="78" y="188"/>
                    <a:pt x="88" y="185"/>
                    <a:pt x="97" y="181"/>
                  </a:cubicBezTo>
                  <a:cubicBezTo>
                    <a:pt x="107" y="204"/>
                    <a:pt x="130" y="221"/>
                    <a:pt x="157" y="221"/>
                  </a:cubicBezTo>
                  <a:cubicBezTo>
                    <a:pt x="180" y="221"/>
                    <a:pt x="201" y="208"/>
                    <a:pt x="212" y="190"/>
                  </a:cubicBezTo>
                  <a:cubicBezTo>
                    <a:pt x="220" y="193"/>
                    <a:pt x="229" y="194"/>
                    <a:pt x="239" y="194"/>
                  </a:cubicBezTo>
                  <a:cubicBezTo>
                    <a:pt x="256" y="194"/>
                    <a:pt x="271" y="189"/>
                    <a:pt x="284" y="180"/>
                  </a:cubicBezTo>
                  <a:cubicBezTo>
                    <a:pt x="294" y="192"/>
                    <a:pt x="309" y="200"/>
                    <a:pt x="325" y="200"/>
                  </a:cubicBezTo>
                  <a:cubicBezTo>
                    <a:pt x="355" y="200"/>
                    <a:pt x="379" y="176"/>
                    <a:pt x="379" y="146"/>
                  </a:cubicBezTo>
                  <a:cubicBezTo>
                    <a:pt x="379" y="117"/>
                    <a:pt x="355" y="93"/>
                    <a:pt x="325" y="93"/>
                  </a:cubicBezTo>
                  <a:close/>
                </a:path>
              </a:pathLst>
            </a:custGeom>
            <a:solidFill>
              <a:srgbClr val="EAF7F9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914377"/>
              <a:endParaRPr lang="zh-CN" altLang="en-US">
                <a:solidFill>
                  <a:prstClr val="black"/>
                </a:solidFill>
              </a:endParaRPr>
            </a:p>
          </p:txBody>
        </p:sp>
        <p:grpSp>
          <p:nvGrpSpPr>
            <p:cNvPr id="6" name="Group 26"/>
            <p:cNvGrpSpPr>
              <a:grpSpLocks noChangeAspect="1"/>
            </p:cNvGrpSpPr>
            <p:nvPr/>
          </p:nvGrpSpPr>
          <p:grpSpPr bwMode="auto">
            <a:xfrm>
              <a:off x="647814" y="1568385"/>
              <a:ext cx="300021" cy="538927"/>
              <a:chOff x="2715" y="1337"/>
              <a:chExt cx="270" cy="485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7" name="Rectangle 28"/>
              <p:cNvSpPr>
                <a:spLocks noChangeArrowheads="1"/>
              </p:cNvSpPr>
              <p:nvPr/>
            </p:nvSpPr>
            <p:spPr bwMode="auto">
              <a:xfrm>
                <a:off x="2835" y="1454"/>
                <a:ext cx="28" cy="36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" name="Oval 29"/>
              <p:cNvSpPr>
                <a:spLocks noChangeArrowheads="1"/>
              </p:cNvSpPr>
              <p:nvPr/>
            </p:nvSpPr>
            <p:spPr bwMode="auto">
              <a:xfrm>
                <a:off x="2715" y="1337"/>
                <a:ext cx="270" cy="270"/>
              </a:xfrm>
              <a:prstGeom prst="ellipse">
                <a:avLst/>
              </a:prstGeom>
              <a:solidFill>
                <a:srgbClr val="FFF8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" name="Freeform 30"/>
              <p:cNvSpPr>
                <a:spLocks/>
              </p:cNvSpPr>
              <p:nvPr/>
            </p:nvSpPr>
            <p:spPr bwMode="auto">
              <a:xfrm>
                <a:off x="2849" y="1471"/>
                <a:ext cx="134" cy="81"/>
              </a:xfrm>
              <a:custGeom>
                <a:avLst/>
                <a:gdLst>
                  <a:gd name="T0" fmla="*/ 56 w 56"/>
                  <a:gd name="T1" fmla="*/ 7 h 34"/>
                  <a:gd name="T2" fmla="*/ 0 w 56"/>
                  <a:gd name="T3" fmla="*/ 0 h 34"/>
                  <a:gd name="T4" fmla="*/ 45 w 56"/>
                  <a:gd name="T5" fmla="*/ 34 h 34"/>
                  <a:gd name="T6" fmla="*/ 56 w 56"/>
                  <a:gd name="T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" h="34">
                    <a:moveTo>
                      <a:pt x="56" y="7"/>
                    </a:moveTo>
                    <a:cubicBezTo>
                      <a:pt x="38" y="14"/>
                      <a:pt x="17" y="12"/>
                      <a:pt x="0" y="0"/>
                    </a:cubicBezTo>
                    <a:cubicBezTo>
                      <a:pt x="9" y="19"/>
                      <a:pt x="26" y="31"/>
                      <a:pt x="45" y="34"/>
                    </a:cubicBezTo>
                    <a:cubicBezTo>
                      <a:pt x="51" y="26"/>
                      <a:pt x="55" y="17"/>
                      <a:pt x="56" y="7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" name="Freeform 31"/>
              <p:cNvSpPr>
                <a:spLocks/>
              </p:cNvSpPr>
              <p:nvPr/>
            </p:nvSpPr>
            <p:spPr bwMode="auto">
              <a:xfrm>
                <a:off x="2849" y="1364"/>
                <a:ext cx="124" cy="112"/>
              </a:xfrm>
              <a:custGeom>
                <a:avLst/>
                <a:gdLst>
                  <a:gd name="T0" fmla="*/ 34 w 52"/>
                  <a:gd name="T1" fmla="*/ 0 h 47"/>
                  <a:gd name="T2" fmla="*/ 0 w 52"/>
                  <a:gd name="T3" fmla="*/ 45 h 47"/>
                  <a:gd name="T4" fmla="*/ 52 w 52"/>
                  <a:gd name="T5" fmla="*/ 23 h 47"/>
                  <a:gd name="T6" fmla="*/ 34 w 52"/>
                  <a:gd name="T7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47">
                    <a:moveTo>
                      <a:pt x="34" y="0"/>
                    </a:moveTo>
                    <a:cubicBezTo>
                      <a:pt x="31" y="19"/>
                      <a:pt x="19" y="36"/>
                      <a:pt x="0" y="45"/>
                    </a:cubicBezTo>
                    <a:cubicBezTo>
                      <a:pt x="21" y="47"/>
                      <a:pt x="40" y="38"/>
                      <a:pt x="52" y="23"/>
                    </a:cubicBezTo>
                    <a:cubicBezTo>
                      <a:pt x="48" y="14"/>
                      <a:pt x="42" y="6"/>
                      <a:pt x="34" y="0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" name="Freeform 32"/>
              <p:cNvSpPr>
                <a:spLocks/>
              </p:cNvSpPr>
              <p:nvPr/>
            </p:nvSpPr>
            <p:spPr bwMode="auto">
              <a:xfrm>
                <a:off x="2796" y="1337"/>
                <a:ext cx="86" cy="134"/>
              </a:xfrm>
              <a:custGeom>
                <a:avLst/>
                <a:gdLst>
                  <a:gd name="T0" fmla="*/ 0 w 36"/>
                  <a:gd name="T1" fmla="*/ 4 h 56"/>
                  <a:gd name="T2" fmla="*/ 22 w 36"/>
                  <a:gd name="T3" fmla="*/ 56 h 56"/>
                  <a:gd name="T4" fmla="*/ 29 w 36"/>
                  <a:gd name="T5" fmla="*/ 0 h 56"/>
                  <a:gd name="T6" fmla="*/ 22 w 36"/>
                  <a:gd name="T7" fmla="*/ 0 h 56"/>
                  <a:gd name="T8" fmla="*/ 0 w 36"/>
                  <a:gd name="T9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6">
                    <a:moveTo>
                      <a:pt x="0" y="4"/>
                    </a:moveTo>
                    <a:cubicBezTo>
                      <a:pt x="15" y="16"/>
                      <a:pt x="24" y="35"/>
                      <a:pt x="22" y="56"/>
                    </a:cubicBezTo>
                    <a:cubicBezTo>
                      <a:pt x="34" y="39"/>
                      <a:pt x="36" y="18"/>
                      <a:pt x="29" y="0"/>
                    </a:cubicBezTo>
                    <a:cubicBezTo>
                      <a:pt x="26" y="0"/>
                      <a:pt x="24" y="0"/>
                      <a:pt x="22" y="0"/>
                    </a:cubicBezTo>
                    <a:cubicBezTo>
                      <a:pt x="14" y="0"/>
                      <a:pt x="6" y="1"/>
                      <a:pt x="0" y="4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" name="Freeform 33"/>
              <p:cNvSpPr>
                <a:spLocks/>
              </p:cNvSpPr>
              <p:nvPr/>
            </p:nvSpPr>
            <p:spPr bwMode="auto">
              <a:xfrm>
                <a:off x="2715" y="1390"/>
                <a:ext cx="134" cy="81"/>
              </a:xfrm>
              <a:custGeom>
                <a:avLst/>
                <a:gdLst>
                  <a:gd name="T0" fmla="*/ 0 w 56"/>
                  <a:gd name="T1" fmla="*/ 28 h 34"/>
                  <a:gd name="T2" fmla="*/ 56 w 56"/>
                  <a:gd name="T3" fmla="*/ 34 h 34"/>
                  <a:gd name="T4" fmla="*/ 11 w 56"/>
                  <a:gd name="T5" fmla="*/ 0 h 34"/>
                  <a:gd name="T6" fmla="*/ 0 w 56"/>
                  <a:gd name="T7" fmla="*/ 28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" h="34">
                    <a:moveTo>
                      <a:pt x="0" y="28"/>
                    </a:moveTo>
                    <a:cubicBezTo>
                      <a:pt x="18" y="20"/>
                      <a:pt x="39" y="22"/>
                      <a:pt x="56" y="34"/>
                    </a:cubicBezTo>
                    <a:cubicBezTo>
                      <a:pt x="47" y="15"/>
                      <a:pt x="30" y="3"/>
                      <a:pt x="11" y="0"/>
                    </a:cubicBezTo>
                    <a:cubicBezTo>
                      <a:pt x="5" y="8"/>
                      <a:pt x="1" y="17"/>
                      <a:pt x="0" y="28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Freeform 34"/>
              <p:cNvSpPr>
                <a:spLocks/>
              </p:cNvSpPr>
              <p:nvPr/>
            </p:nvSpPr>
            <p:spPr bwMode="auto">
              <a:xfrm>
                <a:off x="2724" y="1466"/>
                <a:ext cx="125" cy="112"/>
              </a:xfrm>
              <a:custGeom>
                <a:avLst/>
                <a:gdLst>
                  <a:gd name="T0" fmla="*/ 18 w 52"/>
                  <a:gd name="T1" fmla="*/ 47 h 47"/>
                  <a:gd name="T2" fmla="*/ 52 w 52"/>
                  <a:gd name="T3" fmla="*/ 2 h 47"/>
                  <a:gd name="T4" fmla="*/ 0 w 52"/>
                  <a:gd name="T5" fmla="*/ 25 h 47"/>
                  <a:gd name="T6" fmla="*/ 18 w 52"/>
                  <a:gd name="T7" fmla="*/ 4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" h="47">
                    <a:moveTo>
                      <a:pt x="18" y="47"/>
                    </a:moveTo>
                    <a:cubicBezTo>
                      <a:pt x="21" y="28"/>
                      <a:pt x="33" y="11"/>
                      <a:pt x="52" y="2"/>
                    </a:cubicBezTo>
                    <a:cubicBezTo>
                      <a:pt x="31" y="0"/>
                      <a:pt x="12" y="9"/>
                      <a:pt x="0" y="25"/>
                    </a:cubicBezTo>
                    <a:cubicBezTo>
                      <a:pt x="4" y="34"/>
                      <a:pt x="10" y="42"/>
                      <a:pt x="18" y="47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" name="Freeform 35"/>
              <p:cNvSpPr>
                <a:spLocks/>
              </p:cNvSpPr>
              <p:nvPr/>
            </p:nvSpPr>
            <p:spPr bwMode="auto">
              <a:xfrm>
                <a:off x="2815" y="1471"/>
                <a:ext cx="87" cy="136"/>
              </a:xfrm>
              <a:custGeom>
                <a:avLst/>
                <a:gdLst>
                  <a:gd name="T0" fmla="*/ 36 w 36"/>
                  <a:gd name="T1" fmla="*/ 52 h 57"/>
                  <a:gd name="T2" fmla="*/ 14 w 36"/>
                  <a:gd name="T3" fmla="*/ 0 h 57"/>
                  <a:gd name="T4" fmla="*/ 8 w 36"/>
                  <a:gd name="T5" fmla="*/ 56 h 57"/>
                  <a:gd name="T6" fmla="*/ 14 w 36"/>
                  <a:gd name="T7" fmla="*/ 57 h 57"/>
                  <a:gd name="T8" fmla="*/ 36 w 36"/>
                  <a:gd name="T9" fmla="*/ 52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57">
                    <a:moveTo>
                      <a:pt x="36" y="52"/>
                    </a:moveTo>
                    <a:cubicBezTo>
                      <a:pt x="21" y="40"/>
                      <a:pt x="12" y="21"/>
                      <a:pt x="14" y="0"/>
                    </a:cubicBezTo>
                    <a:cubicBezTo>
                      <a:pt x="2" y="17"/>
                      <a:pt x="0" y="38"/>
                      <a:pt x="8" y="56"/>
                    </a:cubicBezTo>
                    <a:cubicBezTo>
                      <a:pt x="10" y="56"/>
                      <a:pt x="12" y="57"/>
                      <a:pt x="14" y="57"/>
                    </a:cubicBezTo>
                    <a:cubicBezTo>
                      <a:pt x="22" y="57"/>
                      <a:pt x="30" y="55"/>
                      <a:pt x="36" y="52"/>
                    </a:cubicBezTo>
                    <a:close/>
                  </a:path>
                </a:pathLst>
              </a:custGeom>
              <a:solidFill>
                <a:srgbClr val="29ABE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914377"/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15" name="Freeform 6"/>
          <p:cNvSpPr>
            <a:spLocks/>
          </p:cNvSpPr>
          <p:nvPr/>
        </p:nvSpPr>
        <p:spPr bwMode="auto">
          <a:xfrm>
            <a:off x="139147" y="3143421"/>
            <a:ext cx="466445" cy="273344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6" name="Freeform 6"/>
          <p:cNvSpPr>
            <a:spLocks/>
          </p:cNvSpPr>
          <p:nvPr/>
        </p:nvSpPr>
        <p:spPr bwMode="auto">
          <a:xfrm>
            <a:off x="2381229" y="0"/>
            <a:ext cx="901601" cy="528352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7" name="Freeform 6"/>
          <p:cNvSpPr>
            <a:spLocks/>
          </p:cNvSpPr>
          <p:nvPr/>
        </p:nvSpPr>
        <p:spPr bwMode="auto">
          <a:xfrm flipH="1">
            <a:off x="9781171" y="276755"/>
            <a:ext cx="1185005" cy="694428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8" name="Freeform 6"/>
          <p:cNvSpPr>
            <a:spLocks/>
          </p:cNvSpPr>
          <p:nvPr/>
        </p:nvSpPr>
        <p:spPr bwMode="auto">
          <a:xfrm flipH="1">
            <a:off x="7683700" y="753110"/>
            <a:ext cx="744257" cy="436145"/>
          </a:xfrm>
          <a:custGeom>
            <a:avLst/>
            <a:gdLst>
              <a:gd name="T0" fmla="*/ 325 w 379"/>
              <a:gd name="T1" fmla="*/ 93 h 221"/>
              <a:gd name="T2" fmla="*/ 317 w 379"/>
              <a:gd name="T3" fmla="*/ 93 h 221"/>
              <a:gd name="T4" fmla="*/ 239 w 379"/>
              <a:gd name="T5" fmla="*/ 33 h 221"/>
              <a:gd name="T6" fmla="*/ 188 w 379"/>
              <a:gd name="T7" fmla="*/ 51 h 221"/>
              <a:gd name="T8" fmla="*/ 133 w 379"/>
              <a:gd name="T9" fmla="*/ 0 h 221"/>
              <a:gd name="T10" fmla="*/ 78 w 379"/>
              <a:gd name="T11" fmla="*/ 55 h 221"/>
              <a:gd name="T12" fmla="*/ 78 w 379"/>
              <a:gd name="T13" fmla="*/ 56 h 221"/>
              <a:gd name="T14" fmla="*/ 66 w 379"/>
              <a:gd name="T15" fmla="*/ 55 h 221"/>
              <a:gd name="T16" fmla="*/ 0 w 379"/>
              <a:gd name="T17" fmla="*/ 122 h 221"/>
              <a:gd name="T18" fmla="*/ 66 w 379"/>
              <a:gd name="T19" fmla="*/ 188 h 221"/>
              <a:gd name="T20" fmla="*/ 97 w 379"/>
              <a:gd name="T21" fmla="*/ 181 h 221"/>
              <a:gd name="T22" fmla="*/ 157 w 379"/>
              <a:gd name="T23" fmla="*/ 221 h 221"/>
              <a:gd name="T24" fmla="*/ 212 w 379"/>
              <a:gd name="T25" fmla="*/ 190 h 221"/>
              <a:gd name="T26" fmla="*/ 239 w 379"/>
              <a:gd name="T27" fmla="*/ 194 h 221"/>
              <a:gd name="T28" fmla="*/ 284 w 379"/>
              <a:gd name="T29" fmla="*/ 180 h 221"/>
              <a:gd name="T30" fmla="*/ 325 w 379"/>
              <a:gd name="T31" fmla="*/ 200 h 221"/>
              <a:gd name="T32" fmla="*/ 379 w 379"/>
              <a:gd name="T33" fmla="*/ 146 h 221"/>
              <a:gd name="T34" fmla="*/ 325 w 379"/>
              <a:gd name="T35" fmla="*/ 93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79" h="221">
                <a:moveTo>
                  <a:pt x="325" y="93"/>
                </a:moveTo>
                <a:cubicBezTo>
                  <a:pt x="322" y="93"/>
                  <a:pt x="320" y="93"/>
                  <a:pt x="317" y="93"/>
                </a:cubicBezTo>
                <a:cubicBezTo>
                  <a:pt x="308" y="59"/>
                  <a:pt x="276" y="33"/>
                  <a:pt x="239" y="33"/>
                </a:cubicBezTo>
                <a:cubicBezTo>
                  <a:pt x="220" y="33"/>
                  <a:pt x="202" y="40"/>
                  <a:pt x="188" y="51"/>
                </a:cubicBezTo>
                <a:cubicBezTo>
                  <a:pt x="186" y="23"/>
                  <a:pt x="162" y="0"/>
                  <a:pt x="133" y="0"/>
                </a:cubicBezTo>
                <a:cubicBezTo>
                  <a:pt x="102" y="0"/>
                  <a:pt x="78" y="25"/>
                  <a:pt x="78" y="55"/>
                </a:cubicBezTo>
                <a:cubicBezTo>
                  <a:pt x="78" y="56"/>
                  <a:pt x="78" y="56"/>
                  <a:pt x="78" y="56"/>
                </a:cubicBezTo>
                <a:cubicBezTo>
                  <a:pt x="74" y="56"/>
                  <a:pt x="70" y="55"/>
                  <a:pt x="66" y="55"/>
                </a:cubicBezTo>
                <a:cubicBezTo>
                  <a:pt x="30" y="55"/>
                  <a:pt x="0" y="85"/>
                  <a:pt x="0" y="122"/>
                </a:cubicBezTo>
                <a:cubicBezTo>
                  <a:pt x="0" y="158"/>
                  <a:pt x="30" y="188"/>
                  <a:pt x="66" y="188"/>
                </a:cubicBezTo>
                <a:cubicBezTo>
                  <a:pt x="78" y="188"/>
                  <a:pt x="88" y="185"/>
                  <a:pt x="97" y="181"/>
                </a:cubicBezTo>
                <a:cubicBezTo>
                  <a:pt x="107" y="204"/>
                  <a:pt x="130" y="221"/>
                  <a:pt x="157" y="221"/>
                </a:cubicBezTo>
                <a:cubicBezTo>
                  <a:pt x="180" y="221"/>
                  <a:pt x="201" y="208"/>
                  <a:pt x="212" y="190"/>
                </a:cubicBezTo>
                <a:cubicBezTo>
                  <a:pt x="220" y="193"/>
                  <a:pt x="229" y="194"/>
                  <a:pt x="239" y="194"/>
                </a:cubicBezTo>
                <a:cubicBezTo>
                  <a:pt x="256" y="194"/>
                  <a:pt x="271" y="189"/>
                  <a:pt x="284" y="180"/>
                </a:cubicBezTo>
                <a:cubicBezTo>
                  <a:pt x="294" y="192"/>
                  <a:pt x="309" y="200"/>
                  <a:pt x="325" y="200"/>
                </a:cubicBezTo>
                <a:cubicBezTo>
                  <a:pt x="355" y="200"/>
                  <a:pt x="379" y="176"/>
                  <a:pt x="379" y="146"/>
                </a:cubicBezTo>
                <a:cubicBezTo>
                  <a:pt x="379" y="117"/>
                  <a:pt x="355" y="93"/>
                  <a:pt x="325" y="93"/>
                </a:cubicBezTo>
                <a:close/>
              </a:path>
            </a:pathLst>
          </a:custGeom>
          <a:solidFill>
            <a:srgbClr val="EAF7F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914377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9" name="Text Box 28">
            <a:extLst>
              <a:ext uri="{FF2B5EF4-FFF2-40B4-BE49-F238E27FC236}">
                <a16:creationId xmlns:a16="http://schemas.microsoft.com/office/drawing/2014/main" id="{5507B0F3-4ECE-41CD-806D-05C2728FB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715" y="623969"/>
            <a:ext cx="9669063" cy="1015663"/>
          </a:xfrm>
          <a:custGeom>
            <a:avLst/>
            <a:gdLst>
              <a:gd name="connsiteX0" fmla="*/ 0 w 10519954"/>
              <a:gd name="connsiteY0" fmla="*/ 0 h 1323439"/>
              <a:gd name="connsiteX1" fmla="*/ 762697 w 10519954"/>
              <a:gd name="connsiteY1" fmla="*/ 0 h 1323439"/>
              <a:gd name="connsiteX2" fmla="*/ 1314994 w 10519954"/>
              <a:gd name="connsiteY2" fmla="*/ 0 h 1323439"/>
              <a:gd name="connsiteX3" fmla="*/ 2182890 w 10519954"/>
              <a:gd name="connsiteY3" fmla="*/ 0 h 1323439"/>
              <a:gd name="connsiteX4" fmla="*/ 2524789 w 10519954"/>
              <a:gd name="connsiteY4" fmla="*/ 0 h 1323439"/>
              <a:gd name="connsiteX5" fmla="*/ 2866687 w 10519954"/>
              <a:gd name="connsiteY5" fmla="*/ 0 h 1323439"/>
              <a:gd name="connsiteX6" fmla="*/ 3313786 w 10519954"/>
              <a:gd name="connsiteY6" fmla="*/ 0 h 1323439"/>
              <a:gd name="connsiteX7" fmla="*/ 3971283 w 10519954"/>
              <a:gd name="connsiteY7" fmla="*/ 0 h 1323439"/>
              <a:gd name="connsiteX8" fmla="*/ 4839179 w 10519954"/>
              <a:gd name="connsiteY8" fmla="*/ 0 h 1323439"/>
              <a:gd name="connsiteX9" fmla="*/ 5601876 w 10519954"/>
              <a:gd name="connsiteY9" fmla="*/ 0 h 1323439"/>
              <a:gd name="connsiteX10" fmla="*/ 6048974 w 10519954"/>
              <a:gd name="connsiteY10" fmla="*/ 0 h 1323439"/>
              <a:gd name="connsiteX11" fmla="*/ 6916870 w 10519954"/>
              <a:gd name="connsiteY11" fmla="*/ 0 h 1323439"/>
              <a:gd name="connsiteX12" fmla="*/ 7784766 w 10519954"/>
              <a:gd name="connsiteY12" fmla="*/ 0 h 1323439"/>
              <a:gd name="connsiteX13" fmla="*/ 8126664 w 10519954"/>
              <a:gd name="connsiteY13" fmla="*/ 0 h 1323439"/>
              <a:gd name="connsiteX14" fmla="*/ 8468563 w 10519954"/>
              <a:gd name="connsiteY14" fmla="*/ 0 h 1323439"/>
              <a:gd name="connsiteX15" fmla="*/ 8915661 w 10519954"/>
              <a:gd name="connsiteY15" fmla="*/ 0 h 1323439"/>
              <a:gd name="connsiteX16" fmla="*/ 9573158 w 10519954"/>
              <a:gd name="connsiteY16" fmla="*/ 0 h 1323439"/>
              <a:gd name="connsiteX17" fmla="*/ 10519954 w 10519954"/>
              <a:gd name="connsiteY17" fmla="*/ 0 h 1323439"/>
              <a:gd name="connsiteX18" fmla="*/ 10519954 w 10519954"/>
              <a:gd name="connsiteY18" fmla="*/ 648485 h 1323439"/>
              <a:gd name="connsiteX19" fmla="*/ 10519954 w 10519954"/>
              <a:gd name="connsiteY19" fmla="*/ 1323439 h 1323439"/>
              <a:gd name="connsiteX20" fmla="*/ 9967656 w 10519954"/>
              <a:gd name="connsiteY20" fmla="*/ 1323439 h 1323439"/>
              <a:gd name="connsiteX21" fmla="*/ 9415359 w 10519954"/>
              <a:gd name="connsiteY21" fmla="*/ 1323439 h 1323439"/>
              <a:gd name="connsiteX22" fmla="*/ 9073460 w 10519954"/>
              <a:gd name="connsiteY22" fmla="*/ 1323439 h 1323439"/>
              <a:gd name="connsiteX23" fmla="*/ 8310764 w 10519954"/>
              <a:gd name="connsiteY23" fmla="*/ 1323439 h 1323439"/>
              <a:gd name="connsiteX24" fmla="*/ 7758466 w 10519954"/>
              <a:gd name="connsiteY24" fmla="*/ 1323439 h 1323439"/>
              <a:gd name="connsiteX25" fmla="*/ 7311368 w 10519954"/>
              <a:gd name="connsiteY25" fmla="*/ 1323439 h 1323439"/>
              <a:gd name="connsiteX26" fmla="*/ 6653871 w 10519954"/>
              <a:gd name="connsiteY26" fmla="*/ 1323439 h 1323439"/>
              <a:gd name="connsiteX27" fmla="*/ 5996374 w 10519954"/>
              <a:gd name="connsiteY27" fmla="*/ 1323439 h 1323439"/>
              <a:gd name="connsiteX28" fmla="*/ 5654475 w 10519954"/>
              <a:gd name="connsiteY28" fmla="*/ 1323439 h 1323439"/>
              <a:gd name="connsiteX29" fmla="*/ 4891779 w 10519954"/>
              <a:gd name="connsiteY29" fmla="*/ 1323439 h 1323439"/>
              <a:gd name="connsiteX30" fmla="*/ 4234281 w 10519954"/>
              <a:gd name="connsiteY30" fmla="*/ 1323439 h 1323439"/>
              <a:gd name="connsiteX31" fmla="*/ 3787183 w 10519954"/>
              <a:gd name="connsiteY31" fmla="*/ 1323439 h 1323439"/>
              <a:gd name="connsiteX32" fmla="*/ 3340085 w 10519954"/>
              <a:gd name="connsiteY32" fmla="*/ 1323439 h 1323439"/>
              <a:gd name="connsiteX33" fmla="*/ 2472189 w 10519954"/>
              <a:gd name="connsiteY33" fmla="*/ 1323439 h 1323439"/>
              <a:gd name="connsiteX34" fmla="*/ 1919892 w 10519954"/>
              <a:gd name="connsiteY34" fmla="*/ 1323439 h 1323439"/>
              <a:gd name="connsiteX35" fmla="*/ 1367594 w 10519954"/>
              <a:gd name="connsiteY35" fmla="*/ 1323439 h 1323439"/>
              <a:gd name="connsiteX36" fmla="*/ 0 w 10519954"/>
              <a:gd name="connsiteY36" fmla="*/ 1323439 h 1323439"/>
              <a:gd name="connsiteX37" fmla="*/ 0 w 10519954"/>
              <a:gd name="connsiteY37" fmla="*/ 661720 h 1323439"/>
              <a:gd name="connsiteX38" fmla="*/ 0 w 10519954"/>
              <a:gd name="connsiteY38" fmla="*/ 0 h 1323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0519954" h="1323439" fill="none" extrusionOk="0">
                <a:moveTo>
                  <a:pt x="0" y="0"/>
                </a:moveTo>
                <a:cubicBezTo>
                  <a:pt x="215913" y="-9420"/>
                  <a:pt x="431031" y="3708"/>
                  <a:pt x="762697" y="0"/>
                </a:cubicBezTo>
                <a:cubicBezTo>
                  <a:pt x="1094363" y="-3708"/>
                  <a:pt x="1119182" y="20816"/>
                  <a:pt x="1314994" y="0"/>
                </a:cubicBezTo>
                <a:cubicBezTo>
                  <a:pt x="1510806" y="-20816"/>
                  <a:pt x="1846273" y="22900"/>
                  <a:pt x="2182890" y="0"/>
                </a:cubicBezTo>
                <a:cubicBezTo>
                  <a:pt x="2519507" y="-22900"/>
                  <a:pt x="2358765" y="-9176"/>
                  <a:pt x="2524789" y="0"/>
                </a:cubicBezTo>
                <a:cubicBezTo>
                  <a:pt x="2690813" y="9176"/>
                  <a:pt x="2777951" y="537"/>
                  <a:pt x="2866687" y="0"/>
                </a:cubicBezTo>
                <a:cubicBezTo>
                  <a:pt x="2955423" y="-537"/>
                  <a:pt x="3180637" y="-9417"/>
                  <a:pt x="3313786" y="0"/>
                </a:cubicBezTo>
                <a:cubicBezTo>
                  <a:pt x="3446935" y="9417"/>
                  <a:pt x="3782650" y="-20523"/>
                  <a:pt x="3971283" y="0"/>
                </a:cubicBezTo>
                <a:cubicBezTo>
                  <a:pt x="4159916" y="20523"/>
                  <a:pt x="4468151" y="-14068"/>
                  <a:pt x="4839179" y="0"/>
                </a:cubicBezTo>
                <a:cubicBezTo>
                  <a:pt x="5210207" y="14068"/>
                  <a:pt x="5292181" y="33365"/>
                  <a:pt x="5601876" y="0"/>
                </a:cubicBezTo>
                <a:cubicBezTo>
                  <a:pt x="5911571" y="-33365"/>
                  <a:pt x="5929932" y="-15186"/>
                  <a:pt x="6048974" y="0"/>
                </a:cubicBezTo>
                <a:cubicBezTo>
                  <a:pt x="6168016" y="15186"/>
                  <a:pt x="6555773" y="22223"/>
                  <a:pt x="6916870" y="0"/>
                </a:cubicBezTo>
                <a:cubicBezTo>
                  <a:pt x="7277967" y="-22223"/>
                  <a:pt x="7436244" y="-24595"/>
                  <a:pt x="7784766" y="0"/>
                </a:cubicBezTo>
                <a:cubicBezTo>
                  <a:pt x="8133288" y="24595"/>
                  <a:pt x="8049390" y="10076"/>
                  <a:pt x="8126664" y="0"/>
                </a:cubicBezTo>
                <a:cubicBezTo>
                  <a:pt x="8203938" y="-10076"/>
                  <a:pt x="8329915" y="10666"/>
                  <a:pt x="8468563" y="0"/>
                </a:cubicBezTo>
                <a:cubicBezTo>
                  <a:pt x="8607211" y="-10666"/>
                  <a:pt x="8770558" y="-3221"/>
                  <a:pt x="8915661" y="0"/>
                </a:cubicBezTo>
                <a:cubicBezTo>
                  <a:pt x="9060764" y="3221"/>
                  <a:pt x="9367830" y="-24143"/>
                  <a:pt x="9573158" y="0"/>
                </a:cubicBezTo>
                <a:cubicBezTo>
                  <a:pt x="9778486" y="24143"/>
                  <a:pt x="10186730" y="-32887"/>
                  <a:pt x="10519954" y="0"/>
                </a:cubicBezTo>
                <a:cubicBezTo>
                  <a:pt x="10506085" y="274238"/>
                  <a:pt x="10506899" y="490379"/>
                  <a:pt x="10519954" y="648485"/>
                </a:cubicBezTo>
                <a:cubicBezTo>
                  <a:pt x="10533009" y="806591"/>
                  <a:pt x="10530720" y="1014874"/>
                  <a:pt x="10519954" y="1323439"/>
                </a:cubicBezTo>
                <a:cubicBezTo>
                  <a:pt x="10402642" y="1296429"/>
                  <a:pt x="10136235" y="1350025"/>
                  <a:pt x="9967656" y="1323439"/>
                </a:cubicBezTo>
                <a:cubicBezTo>
                  <a:pt x="9799077" y="1296853"/>
                  <a:pt x="9648081" y="1333038"/>
                  <a:pt x="9415359" y="1323439"/>
                </a:cubicBezTo>
                <a:cubicBezTo>
                  <a:pt x="9182637" y="1313840"/>
                  <a:pt x="9155160" y="1317236"/>
                  <a:pt x="9073460" y="1323439"/>
                </a:cubicBezTo>
                <a:cubicBezTo>
                  <a:pt x="8991760" y="1329642"/>
                  <a:pt x="8630769" y="1324543"/>
                  <a:pt x="8310764" y="1323439"/>
                </a:cubicBezTo>
                <a:cubicBezTo>
                  <a:pt x="7990759" y="1322335"/>
                  <a:pt x="7946109" y="1330151"/>
                  <a:pt x="7758466" y="1323439"/>
                </a:cubicBezTo>
                <a:cubicBezTo>
                  <a:pt x="7570823" y="1316727"/>
                  <a:pt x="7507065" y="1341460"/>
                  <a:pt x="7311368" y="1323439"/>
                </a:cubicBezTo>
                <a:cubicBezTo>
                  <a:pt x="7115671" y="1305418"/>
                  <a:pt x="6933566" y="1325040"/>
                  <a:pt x="6653871" y="1323439"/>
                </a:cubicBezTo>
                <a:cubicBezTo>
                  <a:pt x="6374176" y="1321838"/>
                  <a:pt x="6189739" y="1310466"/>
                  <a:pt x="5996374" y="1323439"/>
                </a:cubicBezTo>
                <a:cubicBezTo>
                  <a:pt x="5803009" y="1336412"/>
                  <a:pt x="5823481" y="1339193"/>
                  <a:pt x="5654475" y="1323439"/>
                </a:cubicBezTo>
                <a:cubicBezTo>
                  <a:pt x="5485469" y="1307685"/>
                  <a:pt x="5216891" y="1300716"/>
                  <a:pt x="4891779" y="1323439"/>
                </a:cubicBezTo>
                <a:cubicBezTo>
                  <a:pt x="4566667" y="1346162"/>
                  <a:pt x="4524420" y="1298670"/>
                  <a:pt x="4234281" y="1323439"/>
                </a:cubicBezTo>
                <a:cubicBezTo>
                  <a:pt x="3944142" y="1348208"/>
                  <a:pt x="3904255" y="1328451"/>
                  <a:pt x="3787183" y="1323439"/>
                </a:cubicBezTo>
                <a:cubicBezTo>
                  <a:pt x="3670111" y="1318427"/>
                  <a:pt x="3563040" y="1332142"/>
                  <a:pt x="3340085" y="1323439"/>
                </a:cubicBezTo>
                <a:cubicBezTo>
                  <a:pt x="3117130" y="1314736"/>
                  <a:pt x="2869714" y="1308295"/>
                  <a:pt x="2472189" y="1323439"/>
                </a:cubicBezTo>
                <a:cubicBezTo>
                  <a:pt x="2074664" y="1338583"/>
                  <a:pt x="2074491" y="1319929"/>
                  <a:pt x="1919892" y="1323439"/>
                </a:cubicBezTo>
                <a:cubicBezTo>
                  <a:pt x="1765293" y="1326949"/>
                  <a:pt x="1562504" y="1298117"/>
                  <a:pt x="1367594" y="1323439"/>
                </a:cubicBezTo>
                <a:cubicBezTo>
                  <a:pt x="1172684" y="1348761"/>
                  <a:pt x="510392" y="1363097"/>
                  <a:pt x="0" y="1323439"/>
                </a:cubicBezTo>
                <a:cubicBezTo>
                  <a:pt x="-24578" y="1134984"/>
                  <a:pt x="-9416" y="938487"/>
                  <a:pt x="0" y="661720"/>
                </a:cubicBezTo>
                <a:cubicBezTo>
                  <a:pt x="9416" y="384953"/>
                  <a:pt x="23032" y="229860"/>
                  <a:pt x="0" y="0"/>
                </a:cubicBezTo>
                <a:close/>
              </a:path>
              <a:path w="10519954" h="1323439" stroke="0" extrusionOk="0">
                <a:moveTo>
                  <a:pt x="0" y="0"/>
                </a:moveTo>
                <a:cubicBezTo>
                  <a:pt x="172426" y="-21088"/>
                  <a:pt x="264296" y="20782"/>
                  <a:pt x="447098" y="0"/>
                </a:cubicBezTo>
                <a:cubicBezTo>
                  <a:pt x="629900" y="-20782"/>
                  <a:pt x="945938" y="36095"/>
                  <a:pt x="1209795" y="0"/>
                </a:cubicBezTo>
                <a:cubicBezTo>
                  <a:pt x="1473652" y="-36095"/>
                  <a:pt x="1391246" y="9860"/>
                  <a:pt x="1551693" y="0"/>
                </a:cubicBezTo>
                <a:cubicBezTo>
                  <a:pt x="1712140" y="-9860"/>
                  <a:pt x="2212251" y="37038"/>
                  <a:pt x="2419589" y="0"/>
                </a:cubicBezTo>
                <a:cubicBezTo>
                  <a:pt x="2626927" y="-37038"/>
                  <a:pt x="2971569" y="-41617"/>
                  <a:pt x="3287486" y="0"/>
                </a:cubicBezTo>
                <a:cubicBezTo>
                  <a:pt x="3603403" y="41617"/>
                  <a:pt x="3597177" y="8019"/>
                  <a:pt x="3734584" y="0"/>
                </a:cubicBezTo>
                <a:cubicBezTo>
                  <a:pt x="3871991" y="-8019"/>
                  <a:pt x="4282990" y="-20099"/>
                  <a:pt x="4602480" y="0"/>
                </a:cubicBezTo>
                <a:cubicBezTo>
                  <a:pt x="4921970" y="20099"/>
                  <a:pt x="5008106" y="-26240"/>
                  <a:pt x="5154777" y="0"/>
                </a:cubicBezTo>
                <a:cubicBezTo>
                  <a:pt x="5301448" y="26240"/>
                  <a:pt x="5662734" y="-19474"/>
                  <a:pt x="5917474" y="0"/>
                </a:cubicBezTo>
                <a:cubicBezTo>
                  <a:pt x="6172214" y="19474"/>
                  <a:pt x="6370481" y="-1387"/>
                  <a:pt x="6680171" y="0"/>
                </a:cubicBezTo>
                <a:cubicBezTo>
                  <a:pt x="6989861" y="1387"/>
                  <a:pt x="7344019" y="-27136"/>
                  <a:pt x="7548067" y="0"/>
                </a:cubicBezTo>
                <a:cubicBezTo>
                  <a:pt x="7752115" y="27136"/>
                  <a:pt x="7874186" y="-26487"/>
                  <a:pt x="8100365" y="0"/>
                </a:cubicBezTo>
                <a:cubicBezTo>
                  <a:pt x="8326544" y="26487"/>
                  <a:pt x="8548544" y="13055"/>
                  <a:pt x="8863061" y="0"/>
                </a:cubicBezTo>
                <a:cubicBezTo>
                  <a:pt x="9177578" y="-13055"/>
                  <a:pt x="9227053" y="-23743"/>
                  <a:pt x="9415359" y="0"/>
                </a:cubicBezTo>
                <a:cubicBezTo>
                  <a:pt x="9603665" y="23743"/>
                  <a:pt x="10069016" y="50671"/>
                  <a:pt x="10519954" y="0"/>
                </a:cubicBezTo>
                <a:cubicBezTo>
                  <a:pt x="10514011" y="134506"/>
                  <a:pt x="10536692" y="433034"/>
                  <a:pt x="10519954" y="622016"/>
                </a:cubicBezTo>
                <a:cubicBezTo>
                  <a:pt x="10503216" y="810998"/>
                  <a:pt x="10502176" y="1071236"/>
                  <a:pt x="10519954" y="1323439"/>
                </a:cubicBezTo>
                <a:cubicBezTo>
                  <a:pt x="10434946" y="1330530"/>
                  <a:pt x="10309461" y="1307772"/>
                  <a:pt x="10178055" y="1323439"/>
                </a:cubicBezTo>
                <a:cubicBezTo>
                  <a:pt x="10046649" y="1339106"/>
                  <a:pt x="9849946" y="1334339"/>
                  <a:pt x="9730957" y="1323439"/>
                </a:cubicBezTo>
                <a:cubicBezTo>
                  <a:pt x="9611968" y="1312539"/>
                  <a:pt x="9254745" y="1297742"/>
                  <a:pt x="9073460" y="1323439"/>
                </a:cubicBezTo>
                <a:cubicBezTo>
                  <a:pt x="8892175" y="1349136"/>
                  <a:pt x="8761124" y="1303479"/>
                  <a:pt x="8626362" y="1323439"/>
                </a:cubicBezTo>
                <a:cubicBezTo>
                  <a:pt x="8491600" y="1343399"/>
                  <a:pt x="8371365" y="1333802"/>
                  <a:pt x="8179264" y="1323439"/>
                </a:cubicBezTo>
                <a:cubicBezTo>
                  <a:pt x="7987163" y="1313076"/>
                  <a:pt x="7623832" y="1286977"/>
                  <a:pt x="7311368" y="1323439"/>
                </a:cubicBezTo>
                <a:cubicBezTo>
                  <a:pt x="6998904" y="1359901"/>
                  <a:pt x="7030873" y="1304526"/>
                  <a:pt x="6864270" y="1323439"/>
                </a:cubicBezTo>
                <a:cubicBezTo>
                  <a:pt x="6697667" y="1342352"/>
                  <a:pt x="6359732" y="1337475"/>
                  <a:pt x="6206773" y="1323439"/>
                </a:cubicBezTo>
                <a:cubicBezTo>
                  <a:pt x="6053814" y="1309403"/>
                  <a:pt x="5805652" y="1325586"/>
                  <a:pt x="5549276" y="1323439"/>
                </a:cubicBezTo>
                <a:cubicBezTo>
                  <a:pt x="5292900" y="1321292"/>
                  <a:pt x="5288500" y="1329123"/>
                  <a:pt x="5207377" y="1323439"/>
                </a:cubicBezTo>
                <a:cubicBezTo>
                  <a:pt x="5126254" y="1317755"/>
                  <a:pt x="4719937" y="1354675"/>
                  <a:pt x="4444681" y="1323439"/>
                </a:cubicBezTo>
                <a:cubicBezTo>
                  <a:pt x="4169425" y="1292203"/>
                  <a:pt x="4141536" y="1333339"/>
                  <a:pt x="3997583" y="1323439"/>
                </a:cubicBezTo>
                <a:cubicBezTo>
                  <a:pt x="3853630" y="1313539"/>
                  <a:pt x="3781598" y="1320976"/>
                  <a:pt x="3655684" y="1323439"/>
                </a:cubicBezTo>
                <a:cubicBezTo>
                  <a:pt x="3529770" y="1325902"/>
                  <a:pt x="3333506" y="1305417"/>
                  <a:pt x="3103386" y="1323439"/>
                </a:cubicBezTo>
                <a:cubicBezTo>
                  <a:pt x="2873266" y="1341461"/>
                  <a:pt x="2713629" y="1299895"/>
                  <a:pt x="2340690" y="1323439"/>
                </a:cubicBezTo>
                <a:cubicBezTo>
                  <a:pt x="1967751" y="1346983"/>
                  <a:pt x="2129306" y="1313299"/>
                  <a:pt x="1998791" y="1323439"/>
                </a:cubicBezTo>
                <a:cubicBezTo>
                  <a:pt x="1868276" y="1333579"/>
                  <a:pt x="1553507" y="1341969"/>
                  <a:pt x="1341294" y="1323439"/>
                </a:cubicBezTo>
                <a:cubicBezTo>
                  <a:pt x="1129081" y="1304909"/>
                  <a:pt x="1081834" y="1308515"/>
                  <a:pt x="894196" y="1323439"/>
                </a:cubicBezTo>
                <a:cubicBezTo>
                  <a:pt x="706558" y="1338363"/>
                  <a:pt x="404079" y="1293567"/>
                  <a:pt x="0" y="1323439"/>
                </a:cubicBezTo>
                <a:cubicBezTo>
                  <a:pt x="-12162" y="1115609"/>
                  <a:pt x="-14383" y="900359"/>
                  <a:pt x="0" y="688188"/>
                </a:cubicBezTo>
                <a:cubicBezTo>
                  <a:pt x="14383" y="476017"/>
                  <a:pt x="-8510" y="244109"/>
                  <a:pt x="0" y="0"/>
                </a:cubicBezTo>
                <a:close/>
              </a:path>
            </a:pathLst>
          </a:custGeom>
          <a:ln w="38100">
            <a:extLst>
              <a:ext uri="{C807C97D-BFC1-408E-A445-0C87EB9F89A2}">
                <ask:lineSketchStyleProps xmlns:ask="http://schemas.microsoft.com/office/drawing/2018/sketchyshapes" sd="10429292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US" altLang="en-US" sz="6000" b="1" dirty="0" err="1">
                <a:solidFill>
                  <a:schemeClr val="accent1"/>
                </a:solidFill>
              </a:rPr>
              <a:t>Bài</a:t>
            </a:r>
            <a:r>
              <a:rPr lang="en-US" altLang="en-US" sz="6000" b="1" dirty="0">
                <a:solidFill>
                  <a:schemeClr val="accent1"/>
                </a:solidFill>
              </a:rPr>
              <a:t> 1: </a:t>
            </a:r>
            <a:r>
              <a:rPr lang="en-US" altLang="en-US" sz="6000" b="1" dirty="0" err="1">
                <a:solidFill>
                  <a:schemeClr val="accent1"/>
                </a:solidFill>
              </a:rPr>
              <a:t>Tính</a:t>
            </a:r>
            <a:r>
              <a:rPr lang="en-US" altLang="en-US" sz="6000" b="1" dirty="0">
                <a:solidFill>
                  <a:schemeClr val="accent1"/>
                </a:solidFill>
              </a:rPr>
              <a:t> </a:t>
            </a:r>
            <a:r>
              <a:rPr lang="en-US" altLang="en-US" sz="6000" b="1" dirty="0" err="1">
                <a:solidFill>
                  <a:schemeClr val="accent1"/>
                </a:solidFill>
              </a:rPr>
              <a:t>rồi</a:t>
            </a:r>
            <a:r>
              <a:rPr lang="en-US" altLang="en-US" sz="6000" b="1" dirty="0">
                <a:solidFill>
                  <a:schemeClr val="accent1"/>
                </a:solidFill>
              </a:rPr>
              <a:t> </a:t>
            </a:r>
            <a:r>
              <a:rPr lang="en-US" altLang="en-US" sz="6000" b="1" dirty="0" err="1">
                <a:solidFill>
                  <a:schemeClr val="accent1"/>
                </a:solidFill>
              </a:rPr>
              <a:t>rút</a:t>
            </a:r>
            <a:r>
              <a:rPr lang="en-US" altLang="en-US" sz="6000" b="1" dirty="0">
                <a:solidFill>
                  <a:schemeClr val="accent1"/>
                </a:solidFill>
              </a:rPr>
              <a:t> </a:t>
            </a:r>
            <a:r>
              <a:rPr lang="en-US" altLang="en-US" sz="6000" b="1" dirty="0" err="1">
                <a:solidFill>
                  <a:schemeClr val="accent1"/>
                </a:solidFill>
              </a:rPr>
              <a:t>gọn</a:t>
            </a:r>
            <a:endParaRPr lang="en-US" altLang="en-US" sz="6000" b="1" dirty="0">
              <a:solidFill>
                <a:schemeClr val="accent1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39444" y="1849336"/>
            <a:ext cx="2883566" cy="2119360"/>
            <a:chOff x="1929307" y="2202995"/>
            <a:chExt cx="2883566" cy="2119360"/>
          </a:xfrm>
        </p:grpSpPr>
        <p:sp>
          <p:nvSpPr>
            <p:cNvPr id="22" name="流程图: 过程 11"/>
            <p:cNvSpPr/>
            <p:nvPr/>
          </p:nvSpPr>
          <p:spPr>
            <a:xfrm rot="16200000">
              <a:off x="2311410" y="1820892"/>
              <a:ext cx="2119360" cy="288356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340 w 10000"/>
                <a:gd name="connsiteY4" fmla="*/ 4718 h 10000"/>
                <a:gd name="connsiteX5" fmla="*/ 0 w 10000"/>
                <a:gd name="connsiteY5" fmla="*/ 0 h 10000"/>
                <a:gd name="connsiteX0" fmla="*/ 551 w 10551"/>
                <a:gd name="connsiteY0" fmla="*/ 0 h 10573"/>
                <a:gd name="connsiteX1" fmla="*/ 10551 w 10551"/>
                <a:gd name="connsiteY1" fmla="*/ 0 h 10573"/>
                <a:gd name="connsiteX2" fmla="*/ 10551 w 10551"/>
                <a:gd name="connsiteY2" fmla="*/ 10000 h 10573"/>
                <a:gd name="connsiteX3" fmla="*/ 0 w 10551"/>
                <a:gd name="connsiteY3" fmla="*/ 10573 h 10573"/>
                <a:gd name="connsiteX4" fmla="*/ 1891 w 10551"/>
                <a:gd name="connsiteY4" fmla="*/ 4718 h 10573"/>
                <a:gd name="connsiteX5" fmla="*/ 551 w 10551"/>
                <a:gd name="connsiteY5" fmla="*/ 0 h 10573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683 w 10683"/>
                <a:gd name="connsiteY2" fmla="*/ 11146 h 11719"/>
                <a:gd name="connsiteX3" fmla="*/ 0 w 10683"/>
                <a:gd name="connsiteY3" fmla="*/ 11719 h 11719"/>
                <a:gd name="connsiteX4" fmla="*/ 1891 w 10683"/>
                <a:gd name="connsiteY4" fmla="*/ 5864 h 11719"/>
                <a:gd name="connsiteX5" fmla="*/ 529 w 10683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066 w 10683"/>
                <a:gd name="connsiteY2" fmla="*/ 6061 h 11719"/>
                <a:gd name="connsiteX3" fmla="*/ 10683 w 10683"/>
                <a:gd name="connsiteY3" fmla="*/ 11146 h 11719"/>
                <a:gd name="connsiteX4" fmla="*/ 0 w 10683"/>
                <a:gd name="connsiteY4" fmla="*/ 11719 h 11719"/>
                <a:gd name="connsiteX5" fmla="*/ 1891 w 10683"/>
                <a:gd name="connsiteY5" fmla="*/ 5864 h 11719"/>
                <a:gd name="connsiteX6" fmla="*/ 529 w 10683"/>
                <a:gd name="connsiteY6" fmla="*/ 0 h 11719"/>
                <a:gd name="connsiteX0" fmla="*/ 529 w 10795"/>
                <a:gd name="connsiteY0" fmla="*/ 0 h 11719"/>
                <a:gd name="connsiteX1" fmla="*/ 10551 w 10795"/>
                <a:gd name="connsiteY1" fmla="*/ 1146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  <a:gd name="connsiteX0" fmla="*/ 529 w 10795"/>
                <a:gd name="connsiteY0" fmla="*/ 0 h 11719"/>
                <a:gd name="connsiteX1" fmla="*/ 10691 w 10795"/>
                <a:gd name="connsiteY1" fmla="*/ 1260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5" h="11719">
                  <a:moveTo>
                    <a:pt x="529" y="0"/>
                  </a:moveTo>
                  <a:cubicBezTo>
                    <a:pt x="3672" y="1814"/>
                    <a:pt x="7350" y="878"/>
                    <a:pt x="10691" y="1260"/>
                  </a:cubicBezTo>
                  <a:cubicBezTo>
                    <a:pt x="10698" y="2891"/>
                    <a:pt x="10059" y="4430"/>
                    <a:pt x="10066" y="6061"/>
                  </a:cubicBezTo>
                  <a:cubicBezTo>
                    <a:pt x="10272" y="7756"/>
                    <a:pt x="10589" y="9451"/>
                    <a:pt x="10795" y="11146"/>
                  </a:cubicBezTo>
                  <a:lnTo>
                    <a:pt x="0" y="11719"/>
                  </a:lnTo>
                  <a:cubicBezTo>
                    <a:pt x="-1" y="10054"/>
                    <a:pt x="1892" y="7529"/>
                    <a:pt x="1891" y="5864"/>
                  </a:cubicBezTo>
                  <a:lnTo>
                    <a:pt x="529" y="0"/>
                  </a:lnTo>
                  <a:close/>
                </a:path>
              </a:pathLst>
            </a:custGeom>
            <a:solidFill>
              <a:schemeClr val="bg1"/>
            </a:solidFill>
            <a:ln w="53975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CA5E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2206219" y="2402717"/>
                  <a:ext cx="2329740" cy="13923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: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06219" y="2402717"/>
                  <a:ext cx="2329740" cy="139230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Group 23"/>
          <p:cNvGrpSpPr/>
          <p:nvPr/>
        </p:nvGrpSpPr>
        <p:grpSpPr>
          <a:xfrm>
            <a:off x="5172262" y="1849336"/>
            <a:ext cx="2883566" cy="2119360"/>
            <a:chOff x="1929307" y="2202995"/>
            <a:chExt cx="2883566" cy="2119360"/>
          </a:xfrm>
        </p:grpSpPr>
        <p:sp>
          <p:nvSpPr>
            <p:cNvPr id="25" name="流程图: 过程 11"/>
            <p:cNvSpPr/>
            <p:nvPr/>
          </p:nvSpPr>
          <p:spPr>
            <a:xfrm rot="16200000">
              <a:off x="2311410" y="1820892"/>
              <a:ext cx="2119360" cy="288356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340 w 10000"/>
                <a:gd name="connsiteY4" fmla="*/ 4718 h 10000"/>
                <a:gd name="connsiteX5" fmla="*/ 0 w 10000"/>
                <a:gd name="connsiteY5" fmla="*/ 0 h 10000"/>
                <a:gd name="connsiteX0" fmla="*/ 551 w 10551"/>
                <a:gd name="connsiteY0" fmla="*/ 0 h 10573"/>
                <a:gd name="connsiteX1" fmla="*/ 10551 w 10551"/>
                <a:gd name="connsiteY1" fmla="*/ 0 h 10573"/>
                <a:gd name="connsiteX2" fmla="*/ 10551 w 10551"/>
                <a:gd name="connsiteY2" fmla="*/ 10000 h 10573"/>
                <a:gd name="connsiteX3" fmla="*/ 0 w 10551"/>
                <a:gd name="connsiteY3" fmla="*/ 10573 h 10573"/>
                <a:gd name="connsiteX4" fmla="*/ 1891 w 10551"/>
                <a:gd name="connsiteY4" fmla="*/ 4718 h 10573"/>
                <a:gd name="connsiteX5" fmla="*/ 551 w 10551"/>
                <a:gd name="connsiteY5" fmla="*/ 0 h 10573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683 w 10683"/>
                <a:gd name="connsiteY2" fmla="*/ 11146 h 11719"/>
                <a:gd name="connsiteX3" fmla="*/ 0 w 10683"/>
                <a:gd name="connsiteY3" fmla="*/ 11719 h 11719"/>
                <a:gd name="connsiteX4" fmla="*/ 1891 w 10683"/>
                <a:gd name="connsiteY4" fmla="*/ 5864 h 11719"/>
                <a:gd name="connsiteX5" fmla="*/ 529 w 10683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066 w 10683"/>
                <a:gd name="connsiteY2" fmla="*/ 6061 h 11719"/>
                <a:gd name="connsiteX3" fmla="*/ 10683 w 10683"/>
                <a:gd name="connsiteY3" fmla="*/ 11146 h 11719"/>
                <a:gd name="connsiteX4" fmla="*/ 0 w 10683"/>
                <a:gd name="connsiteY4" fmla="*/ 11719 h 11719"/>
                <a:gd name="connsiteX5" fmla="*/ 1891 w 10683"/>
                <a:gd name="connsiteY5" fmla="*/ 5864 h 11719"/>
                <a:gd name="connsiteX6" fmla="*/ 529 w 10683"/>
                <a:gd name="connsiteY6" fmla="*/ 0 h 11719"/>
                <a:gd name="connsiteX0" fmla="*/ 529 w 10795"/>
                <a:gd name="connsiteY0" fmla="*/ 0 h 11719"/>
                <a:gd name="connsiteX1" fmla="*/ 10551 w 10795"/>
                <a:gd name="connsiteY1" fmla="*/ 1146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  <a:gd name="connsiteX0" fmla="*/ 529 w 10795"/>
                <a:gd name="connsiteY0" fmla="*/ 0 h 11719"/>
                <a:gd name="connsiteX1" fmla="*/ 10691 w 10795"/>
                <a:gd name="connsiteY1" fmla="*/ 1260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5" h="11719">
                  <a:moveTo>
                    <a:pt x="529" y="0"/>
                  </a:moveTo>
                  <a:cubicBezTo>
                    <a:pt x="3672" y="1814"/>
                    <a:pt x="7350" y="878"/>
                    <a:pt x="10691" y="1260"/>
                  </a:cubicBezTo>
                  <a:cubicBezTo>
                    <a:pt x="10698" y="2891"/>
                    <a:pt x="10059" y="4430"/>
                    <a:pt x="10066" y="6061"/>
                  </a:cubicBezTo>
                  <a:cubicBezTo>
                    <a:pt x="10272" y="7756"/>
                    <a:pt x="10589" y="9451"/>
                    <a:pt x="10795" y="11146"/>
                  </a:cubicBezTo>
                  <a:lnTo>
                    <a:pt x="0" y="11719"/>
                  </a:lnTo>
                  <a:cubicBezTo>
                    <a:pt x="-1" y="10054"/>
                    <a:pt x="1892" y="7529"/>
                    <a:pt x="1891" y="5864"/>
                  </a:cubicBezTo>
                  <a:lnTo>
                    <a:pt x="529" y="0"/>
                  </a:lnTo>
                  <a:close/>
                </a:path>
              </a:pathLst>
            </a:custGeom>
            <a:solidFill>
              <a:schemeClr val="bg1"/>
            </a:solidFill>
            <a:ln w="53975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CA5E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2563918" y="2471694"/>
                  <a:ext cx="2151808" cy="13923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: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63918" y="2471694"/>
                  <a:ext cx="2151808" cy="139230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7" name="Group 26"/>
          <p:cNvGrpSpPr/>
          <p:nvPr/>
        </p:nvGrpSpPr>
        <p:grpSpPr>
          <a:xfrm>
            <a:off x="8690439" y="1849336"/>
            <a:ext cx="2883566" cy="2119360"/>
            <a:chOff x="1929307" y="2202995"/>
            <a:chExt cx="2883566" cy="2119360"/>
          </a:xfrm>
        </p:grpSpPr>
        <p:sp>
          <p:nvSpPr>
            <p:cNvPr id="28" name="流程图: 过程 11"/>
            <p:cNvSpPr/>
            <p:nvPr/>
          </p:nvSpPr>
          <p:spPr>
            <a:xfrm rot="16200000">
              <a:off x="2311410" y="1820892"/>
              <a:ext cx="2119360" cy="288356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340 w 10000"/>
                <a:gd name="connsiteY4" fmla="*/ 4718 h 10000"/>
                <a:gd name="connsiteX5" fmla="*/ 0 w 10000"/>
                <a:gd name="connsiteY5" fmla="*/ 0 h 10000"/>
                <a:gd name="connsiteX0" fmla="*/ 551 w 10551"/>
                <a:gd name="connsiteY0" fmla="*/ 0 h 10573"/>
                <a:gd name="connsiteX1" fmla="*/ 10551 w 10551"/>
                <a:gd name="connsiteY1" fmla="*/ 0 h 10573"/>
                <a:gd name="connsiteX2" fmla="*/ 10551 w 10551"/>
                <a:gd name="connsiteY2" fmla="*/ 10000 h 10573"/>
                <a:gd name="connsiteX3" fmla="*/ 0 w 10551"/>
                <a:gd name="connsiteY3" fmla="*/ 10573 h 10573"/>
                <a:gd name="connsiteX4" fmla="*/ 1891 w 10551"/>
                <a:gd name="connsiteY4" fmla="*/ 4718 h 10573"/>
                <a:gd name="connsiteX5" fmla="*/ 551 w 10551"/>
                <a:gd name="connsiteY5" fmla="*/ 0 h 10573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683 w 10683"/>
                <a:gd name="connsiteY2" fmla="*/ 11146 h 11719"/>
                <a:gd name="connsiteX3" fmla="*/ 0 w 10683"/>
                <a:gd name="connsiteY3" fmla="*/ 11719 h 11719"/>
                <a:gd name="connsiteX4" fmla="*/ 1891 w 10683"/>
                <a:gd name="connsiteY4" fmla="*/ 5864 h 11719"/>
                <a:gd name="connsiteX5" fmla="*/ 529 w 10683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066 w 10683"/>
                <a:gd name="connsiteY2" fmla="*/ 6061 h 11719"/>
                <a:gd name="connsiteX3" fmla="*/ 10683 w 10683"/>
                <a:gd name="connsiteY3" fmla="*/ 11146 h 11719"/>
                <a:gd name="connsiteX4" fmla="*/ 0 w 10683"/>
                <a:gd name="connsiteY4" fmla="*/ 11719 h 11719"/>
                <a:gd name="connsiteX5" fmla="*/ 1891 w 10683"/>
                <a:gd name="connsiteY5" fmla="*/ 5864 h 11719"/>
                <a:gd name="connsiteX6" fmla="*/ 529 w 10683"/>
                <a:gd name="connsiteY6" fmla="*/ 0 h 11719"/>
                <a:gd name="connsiteX0" fmla="*/ 529 w 10795"/>
                <a:gd name="connsiteY0" fmla="*/ 0 h 11719"/>
                <a:gd name="connsiteX1" fmla="*/ 10551 w 10795"/>
                <a:gd name="connsiteY1" fmla="*/ 1146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  <a:gd name="connsiteX0" fmla="*/ 529 w 10795"/>
                <a:gd name="connsiteY0" fmla="*/ 0 h 11719"/>
                <a:gd name="connsiteX1" fmla="*/ 10691 w 10795"/>
                <a:gd name="connsiteY1" fmla="*/ 1260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5" h="11719">
                  <a:moveTo>
                    <a:pt x="529" y="0"/>
                  </a:moveTo>
                  <a:cubicBezTo>
                    <a:pt x="3672" y="1814"/>
                    <a:pt x="7350" y="878"/>
                    <a:pt x="10691" y="1260"/>
                  </a:cubicBezTo>
                  <a:cubicBezTo>
                    <a:pt x="10698" y="2891"/>
                    <a:pt x="10059" y="4430"/>
                    <a:pt x="10066" y="6061"/>
                  </a:cubicBezTo>
                  <a:cubicBezTo>
                    <a:pt x="10272" y="7756"/>
                    <a:pt x="10589" y="9451"/>
                    <a:pt x="10795" y="11146"/>
                  </a:cubicBezTo>
                  <a:lnTo>
                    <a:pt x="0" y="11719"/>
                  </a:lnTo>
                  <a:cubicBezTo>
                    <a:pt x="-1" y="10054"/>
                    <a:pt x="1892" y="7529"/>
                    <a:pt x="1891" y="5864"/>
                  </a:cubicBezTo>
                  <a:lnTo>
                    <a:pt x="529" y="0"/>
                  </a:lnTo>
                  <a:close/>
                </a:path>
              </a:pathLst>
            </a:custGeom>
            <a:solidFill>
              <a:schemeClr val="bg1"/>
            </a:solidFill>
            <a:ln w="53975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CA5E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2555959" y="2471694"/>
                  <a:ext cx="1844031" cy="13923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: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55959" y="2471694"/>
                  <a:ext cx="1844031" cy="139230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/>
          <p:cNvGrpSpPr/>
          <p:nvPr/>
        </p:nvGrpSpPr>
        <p:grpSpPr>
          <a:xfrm>
            <a:off x="749191" y="4145322"/>
            <a:ext cx="2883566" cy="2119360"/>
            <a:chOff x="1929307" y="2202995"/>
            <a:chExt cx="2883566" cy="2119360"/>
          </a:xfrm>
        </p:grpSpPr>
        <p:sp>
          <p:nvSpPr>
            <p:cNvPr id="31" name="流程图: 过程 11"/>
            <p:cNvSpPr/>
            <p:nvPr/>
          </p:nvSpPr>
          <p:spPr>
            <a:xfrm rot="16200000">
              <a:off x="2311410" y="1820892"/>
              <a:ext cx="2119360" cy="288356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340 w 10000"/>
                <a:gd name="connsiteY4" fmla="*/ 4718 h 10000"/>
                <a:gd name="connsiteX5" fmla="*/ 0 w 10000"/>
                <a:gd name="connsiteY5" fmla="*/ 0 h 10000"/>
                <a:gd name="connsiteX0" fmla="*/ 551 w 10551"/>
                <a:gd name="connsiteY0" fmla="*/ 0 h 10573"/>
                <a:gd name="connsiteX1" fmla="*/ 10551 w 10551"/>
                <a:gd name="connsiteY1" fmla="*/ 0 h 10573"/>
                <a:gd name="connsiteX2" fmla="*/ 10551 w 10551"/>
                <a:gd name="connsiteY2" fmla="*/ 10000 h 10573"/>
                <a:gd name="connsiteX3" fmla="*/ 0 w 10551"/>
                <a:gd name="connsiteY3" fmla="*/ 10573 h 10573"/>
                <a:gd name="connsiteX4" fmla="*/ 1891 w 10551"/>
                <a:gd name="connsiteY4" fmla="*/ 4718 h 10573"/>
                <a:gd name="connsiteX5" fmla="*/ 551 w 10551"/>
                <a:gd name="connsiteY5" fmla="*/ 0 h 10573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683 w 10683"/>
                <a:gd name="connsiteY2" fmla="*/ 11146 h 11719"/>
                <a:gd name="connsiteX3" fmla="*/ 0 w 10683"/>
                <a:gd name="connsiteY3" fmla="*/ 11719 h 11719"/>
                <a:gd name="connsiteX4" fmla="*/ 1891 w 10683"/>
                <a:gd name="connsiteY4" fmla="*/ 5864 h 11719"/>
                <a:gd name="connsiteX5" fmla="*/ 529 w 10683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066 w 10683"/>
                <a:gd name="connsiteY2" fmla="*/ 6061 h 11719"/>
                <a:gd name="connsiteX3" fmla="*/ 10683 w 10683"/>
                <a:gd name="connsiteY3" fmla="*/ 11146 h 11719"/>
                <a:gd name="connsiteX4" fmla="*/ 0 w 10683"/>
                <a:gd name="connsiteY4" fmla="*/ 11719 h 11719"/>
                <a:gd name="connsiteX5" fmla="*/ 1891 w 10683"/>
                <a:gd name="connsiteY5" fmla="*/ 5864 h 11719"/>
                <a:gd name="connsiteX6" fmla="*/ 529 w 10683"/>
                <a:gd name="connsiteY6" fmla="*/ 0 h 11719"/>
                <a:gd name="connsiteX0" fmla="*/ 529 w 10795"/>
                <a:gd name="connsiteY0" fmla="*/ 0 h 11719"/>
                <a:gd name="connsiteX1" fmla="*/ 10551 w 10795"/>
                <a:gd name="connsiteY1" fmla="*/ 1146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  <a:gd name="connsiteX0" fmla="*/ 529 w 10795"/>
                <a:gd name="connsiteY0" fmla="*/ 0 h 11719"/>
                <a:gd name="connsiteX1" fmla="*/ 10691 w 10795"/>
                <a:gd name="connsiteY1" fmla="*/ 1260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5" h="11719">
                  <a:moveTo>
                    <a:pt x="529" y="0"/>
                  </a:moveTo>
                  <a:cubicBezTo>
                    <a:pt x="3672" y="1814"/>
                    <a:pt x="7350" y="878"/>
                    <a:pt x="10691" y="1260"/>
                  </a:cubicBezTo>
                  <a:cubicBezTo>
                    <a:pt x="10698" y="2891"/>
                    <a:pt x="10059" y="4430"/>
                    <a:pt x="10066" y="6061"/>
                  </a:cubicBezTo>
                  <a:cubicBezTo>
                    <a:pt x="10272" y="7756"/>
                    <a:pt x="10589" y="9451"/>
                    <a:pt x="10795" y="11146"/>
                  </a:cubicBezTo>
                  <a:lnTo>
                    <a:pt x="0" y="11719"/>
                  </a:lnTo>
                  <a:cubicBezTo>
                    <a:pt x="-1" y="10054"/>
                    <a:pt x="1892" y="7529"/>
                    <a:pt x="1891" y="5864"/>
                  </a:cubicBezTo>
                  <a:lnTo>
                    <a:pt x="529" y="0"/>
                  </a:lnTo>
                  <a:close/>
                </a:path>
              </a:pathLst>
            </a:custGeom>
            <a:solidFill>
              <a:schemeClr val="bg1"/>
            </a:solidFill>
            <a:ln w="53975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CA5E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2147709" y="2471693"/>
                  <a:ext cx="2446759" cy="13923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: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7709" y="2471693"/>
                  <a:ext cx="2446759" cy="139230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2"/>
          <p:cNvGrpSpPr/>
          <p:nvPr/>
        </p:nvGrpSpPr>
        <p:grpSpPr>
          <a:xfrm>
            <a:off x="4088399" y="4145321"/>
            <a:ext cx="2883566" cy="2119360"/>
            <a:chOff x="1929307" y="2202995"/>
            <a:chExt cx="2883566" cy="2119360"/>
          </a:xfrm>
        </p:grpSpPr>
        <p:sp>
          <p:nvSpPr>
            <p:cNvPr id="34" name="流程图: 过程 11"/>
            <p:cNvSpPr/>
            <p:nvPr/>
          </p:nvSpPr>
          <p:spPr>
            <a:xfrm rot="16200000">
              <a:off x="2311410" y="1820892"/>
              <a:ext cx="2119360" cy="288356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340 w 10000"/>
                <a:gd name="connsiteY4" fmla="*/ 4718 h 10000"/>
                <a:gd name="connsiteX5" fmla="*/ 0 w 10000"/>
                <a:gd name="connsiteY5" fmla="*/ 0 h 10000"/>
                <a:gd name="connsiteX0" fmla="*/ 551 w 10551"/>
                <a:gd name="connsiteY0" fmla="*/ 0 h 10573"/>
                <a:gd name="connsiteX1" fmla="*/ 10551 w 10551"/>
                <a:gd name="connsiteY1" fmla="*/ 0 h 10573"/>
                <a:gd name="connsiteX2" fmla="*/ 10551 w 10551"/>
                <a:gd name="connsiteY2" fmla="*/ 10000 h 10573"/>
                <a:gd name="connsiteX3" fmla="*/ 0 w 10551"/>
                <a:gd name="connsiteY3" fmla="*/ 10573 h 10573"/>
                <a:gd name="connsiteX4" fmla="*/ 1891 w 10551"/>
                <a:gd name="connsiteY4" fmla="*/ 4718 h 10573"/>
                <a:gd name="connsiteX5" fmla="*/ 551 w 10551"/>
                <a:gd name="connsiteY5" fmla="*/ 0 h 10573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683 w 10683"/>
                <a:gd name="connsiteY2" fmla="*/ 11146 h 11719"/>
                <a:gd name="connsiteX3" fmla="*/ 0 w 10683"/>
                <a:gd name="connsiteY3" fmla="*/ 11719 h 11719"/>
                <a:gd name="connsiteX4" fmla="*/ 1891 w 10683"/>
                <a:gd name="connsiteY4" fmla="*/ 5864 h 11719"/>
                <a:gd name="connsiteX5" fmla="*/ 529 w 10683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066 w 10683"/>
                <a:gd name="connsiteY2" fmla="*/ 6061 h 11719"/>
                <a:gd name="connsiteX3" fmla="*/ 10683 w 10683"/>
                <a:gd name="connsiteY3" fmla="*/ 11146 h 11719"/>
                <a:gd name="connsiteX4" fmla="*/ 0 w 10683"/>
                <a:gd name="connsiteY4" fmla="*/ 11719 h 11719"/>
                <a:gd name="connsiteX5" fmla="*/ 1891 w 10683"/>
                <a:gd name="connsiteY5" fmla="*/ 5864 h 11719"/>
                <a:gd name="connsiteX6" fmla="*/ 529 w 10683"/>
                <a:gd name="connsiteY6" fmla="*/ 0 h 11719"/>
                <a:gd name="connsiteX0" fmla="*/ 529 w 10795"/>
                <a:gd name="connsiteY0" fmla="*/ 0 h 11719"/>
                <a:gd name="connsiteX1" fmla="*/ 10551 w 10795"/>
                <a:gd name="connsiteY1" fmla="*/ 1146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  <a:gd name="connsiteX0" fmla="*/ 529 w 10795"/>
                <a:gd name="connsiteY0" fmla="*/ 0 h 11719"/>
                <a:gd name="connsiteX1" fmla="*/ 10691 w 10795"/>
                <a:gd name="connsiteY1" fmla="*/ 1260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5" h="11719">
                  <a:moveTo>
                    <a:pt x="529" y="0"/>
                  </a:moveTo>
                  <a:cubicBezTo>
                    <a:pt x="3672" y="1814"/>
                    <a:pt x="7350" y="878"/>
                    <a:pt x="10691" y="1260"/>
                  </a:cubicBezTo>
                  <a:cubicBezTo>
                    <a:pt x="10698" y="2891"/>
                    <a:pt x="10059" y="4430"/>
                    <a:pt x="10066" y="6061"/>
                  </a:cubicBezTo>
                  <a:cubicBezTo>
                    <a:pt x="10272" y="7756"/>
                    <a:pt x="10589" y="9451"/>
                    <a:pt x="10795" y="11146"/>
                  </a:cubicBezTo>
                  <a:lnTo>
                    <a:pt x="0" y="11719"/>
                  </a:lnTo>
                  <a:cubicBezTo>
                    <a:pt x="-1" y="10054"/>
                    <a:pt x="1892" y="7529"/>
                    <a:pt x="1891" y="5864"/>
                  </a:cubicBezTo>
                  <a:lnTo>
                    <a:pt x="529" y="0"/>
                  </a:lnTo>
                  <a:close/>
                </a:path>
              </a:pathLst>
            </a:custGeom>
            <a:solidFill>
              <a:schemeClr val="bg1"/>
            </a:solidFill>
            <a:ln w="53975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CA5E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2563918" y="2471694"/>
                  <a:ext cx="1844031" cy="13923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: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63918" y="2471694"/>
                  <a:ext cx="1844031" cy="139230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Group 35"/>
          <p:cNvGrpSpPr/>
          <p:nvPr/>
        </p:nvGrpSpPr>
        <p:grpSpPr>
          <a:xfrm>
            <a:off x="7606576" y="4145321"/>
            <a:ext cx="2883566" cy="2119360"/>
            <a:chOff x="1929307" y="2202995"/>
            <a:chExt cx="2883566" cy="2119360"/>
          </a:xfrm>
        </p:grpSpPr>
        <p:sp>
          <p:nvSpPr>
            <p:cNvPr id="37" name="流程图: 过程 11"/>
            <p:cNvSpPr/>
            <p:nvPr/>
          </p:nvSpPr>
          <p:spPr>
            <a:xfrm rot="16200000">
              <a:off x="2311410" y="1820892"/>
              <a:ext cx="2119360" cy="2883566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340 w 10000"/>
                <a:gd name="connsiteY4" fmla="*/ 4718 h 10000"/>
                <a:gd name="connsiteX5" fmla="*/ 0 w 10000"/>
                <a:gd name="connsiteY5" fmla="*/ 0 h 10000"/>
                <a:gd name="connsiteX0" fmla="*/ 551 w 10551"/>
                <a:gd name="connsiteY0" fmla="*/ 0 h 10573"/>
                <a:gd name="connsiteX1" fmla="*/ 10551 w 10551"/>
                <a:gd name="connsiteY1" fmla="*/ 0 h 10573"/>
                <a:gd name="connsiteX2" fmla="*/ 10551 w 10551"/>
                <a:gd name="connsiteY2" fmla="*/ 10000 h 10573"/>
                <a:gd name="connsiteX3" fmla="*/ 0 w 10551"/>
                <a:gd name="connsiteY3" fmla="*/ 10573 h 10573"/>
                <a:gd name="connsiteX4" fmla="*/ 1891 w 10551"/>
                <a:gd name="connsiteY4" fmla="*/ 4718 h 10573"/>
                <a:gd name="connsiteX5" fmla="*/ 551 w 10551"/>
                <a:gd name="connsiteY5" fmla="*/ 0 h 10573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551"/>
                <a:gd name="connsiteY0" fmla="*/ 0 h 11719"/>
                <a:gd name="connsiteX1" fmla="*/ 10551 w 10551"/>
                <a:gd name="connsiteY1" fmla="*/ 1146 h 11719"/>
                <a:gd name="connsiteX2" fmla="*/ 10551 w 10551"/>
                <a:gd name="connsiteY2" fmla="*/ 11146 h 11719"/>
                <a:gd name="connsiteX3" fmla="*/ 0 w 10551"/>
                <a:gd name="connsiteY3" fmla="*/ 11719 h 11719"/>
                <a:gd name="connsiteX4" fmla="*/ 1891 w 10551"/>
                <a:gd name="connsiteY4" fmla="*/ 5864 h 11719"/>
                <a:gd name="connsiteX5" fmla="*/ 529 w 10551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683 w 10683"/>
                <a:gd name="connsiteY2" fmla="*/ 11146 h 11719"/>
                <a:gd name="connsiteX3" fmla="*/ 0 w 10683"/>
                <a:gd name="connsiteY3" fmla="*/ 11719 h 11719"/>
                <a:gd name="connsiteX4" fmla="*/ 1891 w 10683"/>
                <a:gd name="connsiteY4" fmla="*/ 5864 h 11719"/>
                <a:gd name="connsiteX5" fmla="*/ 529 w 10683"/>
                <a:gd name="connsiteY5" fmla="*/ 0 h 11719"/>
                <a:gd name="connsiteX0" fmla="*/ 529 w 10683"/>
                <a:gd name="connsiteY0" fmla="*/ 0 h 11719"/>
                <a:gd name="connsiteX1" fmla="*/ 10551 w 10683"/>
                <a:gd name="connsiteY1" fmla="*/ 1146 h 11719"/>
                <a:gd name="connsiteX2" fmla="*/ 10066 w 10683"/>
                <a:gd name="connsiteY2" fmla="*/ 6061 h 11719"/>
                <a:gd name="connsiteX3" fmla="*/ 10683 w 10683"/>
                <a:gd name="connsiteY3" fmla="*/ 11146 h 11719"/>
                <a:gd name="connsiteX4" fmla="*/ 0 w 10683"/>
                <a:gd name="connsiteY4" fmla="*/ 11719 h 11719"/>
                <a:gd name="connsiteX5" fmla="*/ 1891 w 10683"/>
                <a:gd name="connsiteY5" fmla="*/ 5864 h 11719"/>
                <a:gd name="connsiteX6" fmla="*/ 529 w 10683"/>
                <a:gd name="connsiteY6" fmla="*/ 0 h 11719"/>
                <a:gd name="connsiteX0" fmla="*/ 529 w 10795"/>
                <a:gd name="connsiteY0" fmla="*/ 0 h 11719"/>
                <a:gd name="connsiteX1" fmla="*/ 10551 w 10795"/>
                <a:gd name="connsiteY1" fmla="*/ 1146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  <a:gd name="connsiteX0" fmla="*/ 529 w 10795"/>
                <a:gd name="connsiteY0" fmla="*/ 0 h 11719"/>
                <a:gd name="connsiteX1" fmla="*/ 10691 w 10795"/>
                <a:gd name="connsiteY1" fmla="*/ 1260 h 11719"/>
                <a:gd name="connsiteX2" fmla="*/ 10066 w 10795"/>
                <a:gd name="connsiteY2" fmla="*/ 6061 h 11719"/>
                <a:gd name="connsiteX3" fmla="*/ 10795 w 10795"/>
                <a:gd name="connsiteY3" fmla="*/ 11146 h 11719"/>
                <a:gd name="connsiteX4" fmla="*/ 0 w 10795"/>
                <a:gd name="connsiteY4" fmla="*/ 11719 h 11719"/>
                <a:gd name="connsiteX5" fmla="*/ 1891 w 10795"/>
                <a:gd name="connsiteY5" fmla="*/ 5864 h 11719"/>
                <a:gd name="connsiteX6" fmla="*/ 529 w 10795"/>
                <a:gd name="connsiteY6" fmla="*/ 0 h 11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5" h="11719">
                  <a:moveTo>
                    <a:pt x="529" y="0"/>
                  </a:moveTo>
                  <a:cubicBezTo>
                    <a:pt x="3672" y="1814"/>
                    <a:pt x="7350" y="878"/>
                    <a:pt x="10691" y="1260"/>
                  </a:cubicBezTo>
                  <a:cubicBezTo>
                    <a:pt x="10698" y="2891"/>
                    <a:pt x="10059" y="4430"/>
                    <a:pt x="10066" y="6061"/>
                  </a:cubicBezTo>
                  <a:cubicBezTo>
                    <a:pt x="10272" y="7756"/>
                    <a:pt x="10589" y="9451"/>
                    <a:pt x="10795" y="11146"/>
                  </a:cubicBezTo>
                  <a:lnTo>
                    <a:pt x="0" y="11719"/>
                  </a:lnTo>
                  <a:cubicBezTo>
                    <a:pt x="-1" y="10054"/>
                    <a:pt x="1892" y="7529"/>
                    <a:pt x="1891" y="5864"/>
                  </a:cubicBezTo>
                  <a:lnTo>
                    <a:pt x="529" y="0"/>
                  </a:lnTo>
                  <a:close/>
                </a:path>
              </a:pathLst>
            </a:custGeom>
            <a:solidFill>
              <a:schemeClr val="bg1"/>
            </a:solidFill>
            <a:ln w="53975">
              <a:solidFill>
                <a:schemeClr val="accent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CA5E8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2410029" y="2470125"/>
                  <a:ext cx="2151808" cy="13923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48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: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800" b="1" i="0" smtClean="0">
                                <a:solidFill>
                                  <a:srgbClr val="00206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10029" y="2470125"/>
                  <a:ext cx="2151808" cy="139230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19363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02107" y="1411386"/>
                <a:ext cx="232974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107" y="1411386"/>
                <a:ext cx="2329740" cy="13923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80039" y="3070137"/>
                <a:ext cx="2151808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039" y="3070137"/>
                <a:ext cx="2151808" cy="139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80039" y="4728888"/>
                <a:ext cx="1844031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039" y="4728888"/>
                <a:ext cx="1844031" cy="13923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31847" y="1411386"/>
                <a:ext cx="4180696" cy="13924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7" y="1411386"/>
                <a:ext cx="4180696" cy="13924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170447" y="1411193"/>
                <a:ext cx="122899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0447" y="1411193"/>
                <a:ext cx="1228990" cy="13923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urved Down Arrow 6"/>
          <p:cNvSpPr/>
          <p:nvPr/>
        </p:nvSpPr>
        <p:spPr>
          <a:xfrm>
            <a:off x="6845969" y="1061891"/>
            <a:ext cx="1359568" cy="348916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Curved Down Arrow 7"/>
          <p:cNvSpPr/>
          <p:nvPr/>
        </p:nvSpPr>
        <p:spPr>
          <a:xfrm flipV="1">
            <a:off x="6721643" y="2890705"/>
            <a:ext cx="1359568" cy="358863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097147" y="3070330"/>
                <a:ext cx="4413131" cy="13924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𝟎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7147" y="3070330"/>
                <a:ext cx="4413131" cy="13924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377364" y="3068283"/>
                <a:ext cx="122899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7364" y="3068283"/>
                <a:ext cx="1228990" cy="13923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940737" y="4729081"/>
                <a:ext cx="4180696" cy="13924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𝟑𝟔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𝟒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0737" y="4729081"/>
                <a:ext cx="4180696" cy="13924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979337" y="4728888"/>
                <a:ext cx="1228990" cy="1392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9337" y="4728888"/>
                <a:ext cx="1228990" cy="13923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0185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 animBg="1"/>
      <p:bldP spid="7" grpId="1" animBg="1"/>
      <p:bldP spid="8" grpId="0" animBg="1"/>
      <p:bldP spid="8" grpId="1" animBg="1"/>
      <p:bldP spid="9" grpId="0"/>
      <p:bldP spid="10" grpId="0"/>
      <p:bldP spid="11" grpId="0"/>
      <p:bldP spid="1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包图主题2">
  <a:themeElements>
    <a:clrScheme name="自定义 277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E53238"/>
      </a:accent1>
      <a:accent2>
        <a:srgbClr val="0064D2"/>
      </a:accent2>
      <a:accent3>
        <a:srgbClr val="E53238"/>
      </a:accent3>
      <a:accent4>
        <a:srgbClr val="0064D2"/>
      </a:accent4>
      <a:accent5>
        <a:srgbClr val="E53238"/>
      </a:accent5>
      <a:accent6>
        <a:srgbClr val="0064D2"/>
      </a:accent6>
      <a:hlink>
        <a:srgbClr val="E53238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包图主题2" id="{50CFA792-C506-47E4-B272-6A6183483AB3}" vid="{CC1AE437-2F7F-4319-9F22-408F5F8C346F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包图主题2</Template>
  <TotalTime>562</TotalTime>
  <Words>514</Words>
  <Application>Microsoft Office PowerPoint</Application>
  <PresentationFormat>Widescreen</PresentationFormat>
  <Paragraphs>129</Paragraphs>
  <Slides>23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40" baseType="lpstr">
      <vt:lpstr>等线</vt:lpstr>
      <vt:lpstr>微软雅黑</vt:lpstr>
      <vt:lpstr>.VnArial</vt:lpstr>
      <vt:lpstr>Algerian</vt:lpstr>
      <vt:lpstr>Arial</vt:lpstr>
      <vt:lpstr>Cambria Math</vt:lpstr>
      <vt:lpstr>Tahoma</vt:lpstr>
      <vt:lpstr>Times New Roman</vt:lpstr>
      <vt:lpstr>UTM American Sans</vt:lpstr>
      <vt:lpstr>UTM Cookies</vt:lpstr>
      <vt:lpstr>UTM Davida</vt:lpstr>
      <vt:lpstr>UTM Showcard</vt:lpstr>
      <vt:lpstr>UVN Thang Vu</vt:lpstr>
      <vt:lpstr>包图主题2</vt:lpstr>
      <vt:lpstr>Equation</vt:lpstr>
      <vt:lpstr>Microsoft Equation 3.0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TUTS; WIN7</dc:creator>
  <cp:lastModifiedBy>trieutrung hieu</cp:lastModifiedBy>
  <cp:revision>134</cp:revision>
  <dcterms:created xsi:type="dcterms:W3CDTF">2017-08-18T03:02:00Z</dcterms:created>
  <dcterms:modified xsi:type="dcterms:W3CDTF">2022-03-13T07:55:19Z</dcterms:modified>
  <cp:version>R24</cp:ver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8</vt:lpwstr>
  </property>
</Properties>
</file>